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7" r:id="rId2"/>
    <p:sldId id="316" r:id="rId3"/>
    <p:sldId id="319" r:id="rId4"/>
    <p:sldId id="320" r:id="rId5"/>
    <p:sldId id="322" r:id="rId6"/>
    <p:sldId id="256" r:id="rId7"/>
    <p:sldId id="307" r:id="rId8"/>
    <p:sldId id="308" r:id="rId9"/>
    <p:sldId id="310" r:id="rId10"/>
    <p:sldId id="284" r:id="rId11"/>
    <p:sldId id="289" r:id="rId12"/>
    <p:sldId id="286" r:id="rId13"/>
    <p:sldId id="290" r:id="rId14"/>
    <p:sldId id="287" r:id="rId15"/>
    <p:sldId id="301" r:id="rId16"/>
    <p:sldId id="288" r:id="rId17"/>
    <p:sldId id="285" r:id="rId18"/>
    <p:sldId id="297" r:id="rId19"/>
    <p:sldId id="305" r:id="rId20"/>
    <p:sldId id="311" r:id="rId21"/>
    <p:sldId id="312" r:id="rId22"/>
    <p:sldId id="31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OI" initials="T" lastIdx="0" clrIdx="0">
    <p:extLst>
      <p:ext uri="{19B8F6BF-5375-455C-9EA6-DF929625EA0E}">
        <p15:presenceInfo xmlns="" xmlns:p15="http://schemas.microsoft.com/office/powerpoint/2012/main" userId="TUO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8000"/>
    <a:srgbClr val="0000CC"/>
    <a:srgbClr val="FF66CC"/>
    <a:srgbClr val="FF0066"/>
    <a:srgbClr val="CC00CC"/>
    <a:srgbClr val="FF3300"/>
    <a:srgbClr val="FF0000"/>
    <a:srgbClr val="FFCCCC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88" autoAdjust="0"/>
    <p:restoredTop sz="94660"/>
  </p:normalViewPr>
  <p:slideViewPr>
    <p:cSldViewPr>
      <p:cViewPr>
        <p:scale>
          <a:sx n="72" d="100"/>
          <a:sy n="72" d="100"/>
        </p:scale>
        <p:origin x="-1134" y="2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F348E-12BF-4291-A8CD-4607E97917E7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46A99-42F4-4BBA-A7E4-ACC23AE8E5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27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484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531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602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FBDF4D8-6661-4A6C-8203-D38C3BFA7296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fld id="{C490EFF2-77EB-460C-AE15-9597E70E8B95}" type="slidenum">
              <a:rPr lang="en-US" sz="1200">
                <a:latin typeface="Arial" charset="0"/>
              </a:rPr>
              <a:pPr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Nhấp chuột vào chữ cái  để hiển thị kết quả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B90E73-0BA3-46B6-8666-7C3268D2DB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132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audio" Target="../media/audio1.wav"/><Relationship Id="rId9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gi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png"/><Relationship Id="rId11" Type="http://schemas.openxmlformats.org/officeDocument/2006/relationships/image" Target="../media/image24.wmf"/><Relationship Id="rId5" Type="http://schemas.openxmlformats.org/officeDocument/2006/relationships/image" Target="../media/image14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4" Type="http://schemas.openxmlformats.org/officeDocument/2006/relationships/audio" Target="../media/audio1.wav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18" Type="http://schemas.openxmlformats.org/officeDocument/2006/relationships/image" Target="../media/image4.gif"/><Relationship Id="rId3" Type="http://schemas.openxmlformats.org/officeDocument/2006/relationships/image" Target="../media/image14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15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13" Type="http://schemas.openxmlformats.org/officeDocument/2006/relationships/image" Target="../media/image37.wmf"/><Relationship Id="rId3" Type="http://schemas.openxmlformats.org/officeDocument/2006/relationships/image" Target="../media/image14.png"/><Relationship Id="rId7" Type="http://schemas.openxmlformats.org/officeDocument/2006/relationships/image" Target="../media/image38.gi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.png"/><Relationship Id="rId9" Type="http://schemas.openxmlformats.org/officeDocument/2006/relationships/image" Target="../media/image4.gif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4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gif"/><Relationship Id="rId10" Type="http://schemas.openxmlformats.org/officeDocument/2006/relationships/image" Target="../media/image4.gif"/><Relationship Id="rId4" Type="http://schemas.openxmlformats.org/officeDocument/2006/relationships/image" Target="../media/image2.png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gif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6.gif"/><Relationship Id="rId15" Type="http://schemas.openxmlformats.org/officeDocument/2006/relationships/image" Target="../media/image48.gif"/><Relationship Id="rId10" Type="http://schemas.openxmlformats.org/officeDocument/2006/relationships/image" Target="../media/image4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4.gi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3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image" Target="../media/image48.gi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png"/><Relationship Id="rId9" Type="http://schemas.openxmlformats.org/officeDocument/2006/relationships/image" Target="../media/image11.wmf"/><Relationship Id="rId1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gif"/><Relationship Id="rId11" Type="http://schemas.openxmlformats.org/officeDocument/2006/relationships/image" Target="../media/image19.wmf"/><Relationship Id="rId5" Type="http://schemas.openxmlformats.org/officeDocument/2006/relationships/image" Target="../media/image18.gif"/><Relationship Id="rId10" Type="http://schemas.openxmlformats.org/officeDocument/2006/relationships/image" Target="../media/image17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Relationship Id="rId9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1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TextBox 11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247995" y="1258957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438400" y="583047"/>
            <a:ext cx="430530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Kiểm</a:t>
            </a:r>
            <a:r>
              <a:rPr lang="en-US" sz="54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a</a:t>
            </a:r>
            <a:r>
              <a:rPr lang="en-US" sz="54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ài</a:t>
            </a:r>
            <a:r>
              <a:rPr lang="en-US" sz="54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ũ</a:t>
            </a:r>
            <a:endParaRPr lang="en-US" sz="54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90600" y="1304092"/>
            <a:ext cx="7239000" cy="67710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14400" y="2115902"/>
            <a:ext cx="7696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595324"/>
              </p:ext>
            </p:extLst>
          </p:nvPr>
        </p:nvGraphicFramePr>
        <p:xfrm>
          <a:off x="3355976" y="1913851"/>
          <a:ext cx="12922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6" y="1913851"/>
                        <a:ext cx="129222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76200" y="1295400"/>
            <a:ext cx="762000" cy="685800"/>
          </a:xfrm>
          <a:prstGeom prst="ellipse">
            <a:avLst/>
          </a:prstGeom>
          <a:solidFill>
            <a:srgbClr val="FF9900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000" dirty="0">
                <a:latin typeface="VNI-Times" pitchFamily="2" charset="0"/>
              </a:rPr>
              <a:t>1</a:t>
            </a:r>
          </a:p>
        </p:txBody>
      </p:sp>
      <p:pic>
        <p:nvPicPr>
          <p:cNvPr id="10" name="Ảnh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3195" y="5978893"/>
            <a:ext cx="1332810" cy="7506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8500" y="3116174"/>
            <a:ext cx="19812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d = b.c</a:t>
            </a:r>
            <a:endParaRPr lang="en-US" sz="4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5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u="sng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914402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5" descr="AG00317_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4551417"/>
            <a:ext cx="1905000" cy="2168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3581401" y="2362200"/>
          <a:ext cx="59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5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362200"/>
                        <a:ext cx="596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52600" y="1875029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76400" y="2590800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76400" y="3286780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600200" y="1752600"/>
            <a:ext cx="6248400" cy="2286000"/>
          </a:xfrm>
          <a:prstGeom prst="roundRect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616592" y="4093700"/>
            <a:ext cx="910625" cy="1069145"/>
          </a:xfrm>
          <a:custGeom>
            <a:avLst/>
            <a:gdLst>
              <a:gd name="connsiteX0" fmla="*/ 0 w 910625"/>
              <a:gd name="connsiteY0" fmla="*/ 1069145 h 1069145"/>
              <a:gd name="connsiteX1" fmla="*/ 154744 w 910625"/>
              <a:gd name="connsiteY1" fmla="*/ 1026942 h 1069145"/>
              <a:gd name="connsiteX2" fmla="*/ 196947 w 910625"/>
              <a:gd name="connsiteY2" fmla="*/ 998807 h 1069145"/>
              <a:gd name="connsiteX3" fmla="*/ 253218 w 910625"/>
              <a:gd name="connsiteY3" fmla="*/ 956604 h 1069145"/>
              <a:gd name="connsiteX4" fmla="*/ 351692 w 910625"/>
              <a:gd name="connsiteY4" fmla="*/ 787791 h 1069145"/>
              <a:gd name="connsiteX5" fmla="*/ 365760 w 910625"/>
              <a:gd name="connsiteY5" fmla="*/ 745588 h 1069145"/>
              <a:gd name="connsiteX6" fmla="*/ 393895 w 910625"/>
              <a:gd name="connsiteY6" fmla="*/ 689317 h 1069145"/>
              <a:gd name="connsiteX7" fmla="*/ 407963 w 910625"/>
              <a:gd name="connsiteY7" fmla="*/ 647114 h 1069145"/>
              <a:gd name="connsiteX8" fmla="*/ 464234 w 910625"/>
              <a:gd name="connsiteY8" fmla="*/ 506437 h 1069145"/>
              <a:gd name="connsiteX9" fmla="*/ 506437 w 910625"/>
              <a:gd name="connsiteY9" fmla="*/ 365760 h 1069145"/>
              <a:gd name="connsiteX10" fmla="*/ 548640 w 910625"/>
              <a:gd name="connsiteY10" fmla="*/ 281354 h 1069145"/>
              <a:gd name="connsiteX11" fmla="*/ 590843 w 910625"/>
              <a:gd name="connsiteY11" fmla="*/ 253219 h 1069145"/>
              <a:gd name="connsiteX12" fmla="*/ 731520 w 910625"/>
              <a:gd name="connsiteY12" fmla="*/ 211016 h 1069145"/>
              <a:gd name="connsiteX13" fmla="*/ 829994 w 910625"/>
              <a:gd name="connsiteY13" fmla="*/ 182880 h 1069145"/>
              <a:gd name="connsiteX14" fmla="*/ 872197 w 910625"/>
              <a:gd name="connsiteY14" fmla="*/ 98474 h 1069145"/>
              <a:gd name="connsiteX15" fmla="*/ 900332 w 910625"/>
              <a:gd name="connsiteY15" fmla="*/ 56271 h 1069145"/>
              <a:gd name="connsiteX16" fmla="*/ 900332 w 910625"/>
              <a:gd name="connsiteY16" fmla="*/ 0 h 1069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10625" h="1069145">
                <a:moveTo>
                  <a:pt x="0" y="1069145"/>
                </a:moveTo>
                <a:cubicBezTo>
                  <a:pt x="37748" y="1061595"/>
                  <a:pt x="124148" y="1047339"/>
                  <a:pt x="154744" y="1026942"/>
                </a:cubicBezTo>
                <a:cubicBezTo>
                  <a:pt x="168812" y="1017564"/>
                  <a:pt x="183189" y="1008634"/>
                  <a:pt x="196947" y="998807"/>
                </a:cubicBezTo>
                <a:cubicBezTo>
                  <a:pt x="216026" y="985179"/>
                  <a:pt x="236639" y="973183"/>
                  <a:pt x="253218" y="956604"/>
                </a:cubicBezTo>
                <a:cubicBezTo>
                  <a:pt x="290699" y="919123"/>
                  <a:pt x="338399" y="827669"/>
                  <a:pt x="351692" y="787791"/>
                </a:cubicBezTo>
                <a:cubicBezTo>
                  <a:pt x="356381" y="773723"/>
                  <a:pt x="359919" y="759218"/>
                  <a:pt x="365760" y="745588"/>
                </a:cubicBezTo>
                <a:cubicBezTo>
                  <a:pt x="374021" y="726313"/>
                  <a:pt x="385634" y="708592"/>
                  <a:pt x="393895" y="689317"/>
                </a:cubicBezTo>
                <a:cubicBezTo>
                  <a:pt x="399736" y="675687"/>
                  <a:pt x="402122" y="660744"/>
                  <a:pt x="407963" y="647114"/>
                </a:cubicBezTo>
                <a:cubicBezTo>
                  <a:pt x="442888" y="565622"/>
                  <a:pt x="438621" y="608893"/>
                  <a:pt x="464234" y="506437"/>
                </a:cubicBezTo>
                <a:cubicBezTo>
                  <a:pt x="485495" y="421390"/>
                  <a:pt x="472185" y="468517"/>
                  <a:pt x="506437" y="365760"/>
                </a:cubicBezTo>
                <a:cubicBezTo>
                  <a:pt x="517879" y="331433"/>
                  <a:pt x="521367" y="308627"/>
                  <a:pt x="548640" y="281354"/>
                </a:cubicBezTo>
                <a:cubicBezTo>
                  <a:pt x="560595" y="269399"/>
                  <a:pt x="575721" y="260780"/>
                  <a:pt x="590843" y="253219"/>
                </a:cubicBezTo>
                <a:cubicBezTo>
                  <a:pt x="658103" y="219590"/>
                  <a:pt x="660355" y="226831"/>
                  <a:pt x="731520" y="211016"/>
                </a:cubicBezTo>
                <a:cubicBezTo>
                  <a:pt x="784513" y="199240"/>
                  <a:pt x="782997" y="198546"/>
                  <a:pt x="829994" y="182880"/>
                </a:cubicBezTo>
                <a:cubicBezTo>
                  <a:pt x="910625" y="61932"/>
                  <a:pt x="813954" y="214959"/>
                  <a:pt x="872197" y="98474"/>
                </a:cubicBezTo>
                <a:cubicBezTo>
                  <a:pt x="879758" y="83352"/>
                  <a:pt x="895687" y="72528"/>
                  <a:pt x="900332" y="56271"/>
                </a:cubicBezTo>
                <a:cubicBezTo>
                  <a:pt x="905485" y="38236"/>
                  <a:pt x="900332" y="18757"/>
                  <a:pt x="900332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" y="167944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09801" y="1538726"/>
          <a:ext cx="3400424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6" name="Equation" r:id="rId10" imgW="1295280" imgH="419040" progId="Equation.DSMT4">
                  <p:embed/>
                </p:oleObj>
              </mc:Choice>
              <mc:Fallback>
                <p:oleObj name="Equation" r:id="rId10" imgW="1295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538726"/>
                        <a:ext cx="3400424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0200" y="2819402"/>
            <a:ext cx="640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1. </a:t>
            </a:r>
          </a:p>
          <a:p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Horizontal Scroll 15"/>
          <p:cNvSpPr/>
          <p:nvPr/>
        </p:nvSpPr>
        <p:spPr>
          <a:xfrm>
            <a:off x="1066800" y="2362200"/>
            <a:ext cx="6934200" cy="3048000"/>
          </a:xfrm>
          <a:prstGeom prst="horizontalScroll">
            <a:avLst/>
          </a:prstGeom>
          <a:noFill/>
          <a:ln w="76200" cmpd="tri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5435027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4-Point Star 17"/>
          <p:cNvSpPr/>
          <p:nvPr/>
        </p:nvSpPr>
        <p:spPr>
          <a:xfrm>
            <a:off x="152400" y="1908039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4-Point Star 18"/>
          <p:cNvSpPr/>
          <p:nvPr/>
        </p:nvSpPr>
        <p:spPr>
          <a:xfrm>
            <a:off x="152400" y="5638800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90663" y="5519739"/>
          <a:ext cx="35639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7" name="Equation" r:id="rId12" imgW="1346040" imgH="419040" progId="Equation.DSMT4">
                  <p:embed/>
                </p:oleObj>
              </mc:Choice>
              <mc:Fallback>
                <p:oleObj name="Equation" r:id="rId12" imgW="1346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519739"/>
                        <a:ext cx="356393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58700"/>
              </p:ext>
            </p:extLst>
          </p:nvPr>
        </p:nvGraphicFramePr>
        <p:xfrm>
          <a:off x="5611812" y="5495160"/>
          <a:ext cx="32273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8" name="Equation" r:id="rId14" imgW="1218960" imgH="419040" progId="Equation.DSMT4">
                  <p:embed/>
                </p:oleObj>
              </mc:Choice>
              <mc:Fallback>
                <p:oleObj name="Equation" r:id="rId14" imgW="1218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2" y="5495160"/>
                        <a:ext cx="322738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4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4" grpId="0"/>
      <p:bldP spid="24" grpId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13" grpId="0"/>
      <p:bldP spid="15" grpId="0"/>
      <p:bldP spid="16" grpId="0" animBg="1"/>
      <p:bldP spid="17" grpId="0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u="sng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691" y="76202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990602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064" y="1515070"/>
            <a:ext cx="53572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3</a:t>
            </a:r>
          </a:p>
        </p:txBody>
      </p:sp>
      <p:pic>
        <p:nvPicPr>
          <p:cNvPr id="7" name="Picture 6" descr="ques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1" y="1752600"/>
            <a:ext cx="43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2238" y="1600200"/>
            <a:ext cx="762000" cy="7620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84238" y="1504072"/>
            <a:ext cx="82597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28800" y="2438400"/>
          <a:ext cx="8554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85540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060700" y="24384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4384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343400" y="2438400"/>
          <a:ext cx="354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3540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181601" y="2659065"/>
          <a:ext cx="22431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2" imgW="965160" imgH="203040" progId="Equation.DSMT4">
                  <p:embed/>
                </p:oleObj>
              </mc:Choice>
              <mc:Fallback>
                <p:oleObj name="Equation" r:id="rId12" imgW="965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659065"/>
                        <a:ext cx="22431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17513" y="3675062"/>
          <a:ext cx="33924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4" imgW="1460160" imgH="419040" progId="Equation.DSMT4">
                  <p:embed/>
                </p:oleObj>
              </mc:Choice>
              <mc:Fallback>
                <p:oleObj name="Equation" r:id="rId14" imgW="14601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675062"/>
                        <a:ext cx="33924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048002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4-Point Star 15"/>
          <p:cNvSpPr/>
          <p:nvPr/>
        </p:nvSpPr>
        <p:spPr>
          <a:xfrm>
            <a:off x="152400" y="3251775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57201" y="4953002"/>
          <a:ext cx="32448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6" imgW="1396800" imgH="419040" progId="Equation.DSMT4">
                  <p:embed/>
                </p:oleObj>
              </mc:Choice>
              <mc:Fallback>
                <p:oleObj name="Equation" r:id="rId16" imgW="13968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953002"/>
                        <a:ext cx="32448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3276600" y="4876007"/>
            <a:ext cx="2590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1" name="Ảnh 1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839" y="5926139"/>
            <a:ext cx="1221273" cy="739803"/>
          </a:xfrm>
          <a:prstGeom prst="rect">
            <a:avLst/>
          </a:prstGeom>
        </p:spPr>
      </p:pic>
      <p:graphicFrame>
        <p:nvGraphicFramePr>
          <p:cNvPr id="29" name="Đối tượng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93339"/>
              </p:ext>
            </p:extLst>
          </p:nvPr>
        </p:nvGraphicFramePr>
        <p:xfrm>
          <a:off x="5155824" y="3366075"/>
          <a:ext cx="3077781" cy="185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Phương trình" r:id="rId19" imgW="1066680" imgH="660240" progId="Equation.3">
                  <p:embed/>
                </p:oleObj>
              </mc:Choice>
              <mc:Fallback>
                <p:oleObj name="Phương trình" r:id="rId19" imgW="106668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55824" y="3366075"/>
                        <a:ext cx="3077781" cy="185362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94241" y="5237859"/>
            <a:ext cx="34639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ưu ý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b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à số đối của b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5" grpId="0"/>
      <p:bldP spid="16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u="sng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42506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0" y="914402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52400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4-Point Star 15"/>
          <p:cNvSpPr/>
          <p:nvPr/>
        </p:nvSpPr>
        <p:spPr>
          <a:xfrm>
            <a:off x="152400" y="1727775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905000" y="1524001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 tìm 3 phân số bằng phân số      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315201" y="1413804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1413804"/>
                        <a:ext cx="53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4" descr="Picture47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7413" y="3050729"/>
            <a:ext cx="76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Picture3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200" y="4381500"/>
            <a:ext cx="13525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433016" y="4585650"/>
            <a:ext cx="7482385" cy="584775"/>
          </a:xfrm>
          <a:prstGeom prst="rect">
            <a:avLst/>
          </a:prstGeom>
          <a:noFill/>
          <a:ln w="57150" cmpd="thinThick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371600" y="5105400"/>
            <a:ext cx="7620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ườ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kumimoji="0" lang="en-US" sz="32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2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1" y="6019802"/>
            <a:ext cx="914400" cy="737719"/>
          </a:xfrm>
          <a:prstGeom prst="rect">
            <a:avLst/>
          </a:prstGeom>
        </p:spPr>
      </p:pic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98369"/>
              </p:ext>
            </p:extLst>
          </p:nvPr>
        </p:nvGraphicFramePr>
        <p:xfrm>
          <a:off x="2212976" y="2068513"/>
          <a:ext cx="29083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2" name="Phương trình" r:id="rId10" imgW="1333440" imgH="393480" progId="Equation.3">
                  <p:embed/>
                </p:oleObj>
              </mc:Choice>
              <mc:Fallback>
                <p:oleObj name="Phương trình" r:id="rId10" imgW="1333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2976" y="2068513"/>
                        <a:ext cx="290830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Nhóm 9"/>
          <p:cNvGrpSpPr/>
          <p:nvPr/>
        </p:nvGrpSpPr>
        <p:grpSpPr>
          <a:xfrm>
            <a:off x="1333074" y="3050732"/>
            <a:ext cx="7391400" cy="1372403"/>
            <a:chOff x="1246496" y="3130620"/>
            <a:chExt cx="7391400" cy="1372403"/>
          </a:xfrm>
        </p:grpSpPr>
        <p:sp>
          <p:nvSpPr>
            <p:cNvPr id="20" name="TextBox 19"/>
            <p:cNvSpPr txBox="1"/>
            <p:nvPr/>
          </p:nvSpPr>
          <p:spPr>
            <a:xfrm>
              <a:off x="1246496" y="3130620"/>
              <a:ext cx="7391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32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606667"/>
                </p:ext>
              </p:extLst>
            </p:nvPr>
          </p:nvGraphicFramePr>
          <p:xfrm>
            <a:off x="2779475" y="3588623"/>
            <a:ext cx="53181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3"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475" y="3588623"/>
                          <a:ext cx="531813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Nhóm 43"/>
          <p:cNvGrpSpPr/>
          <p:nvPr/>
        </p:nvGrpSpPr>
        <p:grpSpPr>
          <a:xfrm>
            <a:off x="1314795" y="3050729"/>
            <a:ext cx="7106099" cy="1330770"/>
            <a:chOff x="1177853" y="3145007"/>
            <a:chExt cx="7422286" cy="1330770"/>
          </a:xfrm>
        </p:grpSpPr>
        <p:sp>
          <p:nvSpPr>
            <p:cNvPr id="45" name="TextBox 19"/>
            <p:cNvSpPr txBox="1"/>
            <p:nvPr/>
          </p:nvSpPr>
          <p:spPr>
            <a:xfrm>
              <a:off x="1177853" y="3145007"/>
              <a:ext cx="742228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a có thể tìm được vô số phân số bằng phân số   </a:t>
              </a:r>
              <a:endParaRPr lang="en-US" sz="32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342236"/>
                </p:ext>
              </p:extLst>
            </p:nvPr>
          </p:nvGraphicFramePr>
          <p:xfrm>
            <a:off x="2798136" y="3616305"/>
            <a:ext cx="592800" cy="859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4" name="Equation" r:id="rId14" imgW="228600" imgH="393480" progId="Equation.DSMT4">
                    <p:embed/>
                  </p:oleObj>
                </mc:Choice>
                <mc:Fallback>
                  <p:oleObj name="Equation" r:id="rId1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136" y="3616305"/>
                          <a:ext cx="592800" cy="8594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nimBg="1" autoUpdateAnimBg="0"/>
      <p:bldP spid="17" grpId="0" autoUpdateAnimBg="0"/>
      <p:bldP spid="25" grpId="0" animBg="1"/>
      <p:bldP spid="256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2"/>
            <a:ext cx="84582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u="sng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Picture3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1752600"/>
            <a:ext cx="13525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47800" y="1943102"/>
            <a:ext cx="7467600" cy="584775"/>
          </a:xfrm>
          <a:prstGeom prst="rect">
            <a:avLst/>
          </a:prstGeom>
          <a:noFill/>
          <a:ln w="57150" cmpd="thinThick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71600" y="2476500"/>
            <a:ext cx="7620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ườ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kumimoji="0" lang="en-US" sz="3200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200" b="0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sng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15427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028184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4028183"/>
            <a:ext cx="723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4-Point Star 10"/>
          <p:cNvSpPr/>
          <p:nvPr/>
        </p:nvSpPr>
        <p:spPr>
          <a:xfrm>
            <a:off x="152400" y="4231957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5029201" y="3934264"/>
          <a:ext cx="354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3934264"/>
                        <a:ext cx="354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165350" y="5257800"/>
          <a:ext cx="4159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8" imgW="1790640" imgH="393480" progId="Equation.DSMT4">
                  <p:embed/>
                </p:oleObj>
              </mc:Choice>
              <mc:Fallback>
                <p:oleObj name="Equation" r:id="rId8" imgW="1790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257800"/>
                        <a:ext cx="41592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Ảnh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5943602"/>
            <a:ext cx="990600" cy="695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u="sng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09800" y="954088"/>
            <a:ext cx="510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" descr="Picture26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143000"/>
            <a:ext cx="2057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433852" y="1601064"/>
            <a:ext cx="51099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609600" y="29718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A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609600" y="38862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B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609600" y="48006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C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609600" y="57912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D</a:t>
            </a:r>
          </a:p>
        </p:txBody>
      </p:sp>
      <p:pic>
        <p:nvPicPr>
          <p:cNvPr id="14" name="Picture 14" descr="Picture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0" y="3095627"/>
            <a:ext cx="12192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75646"/>
              </p:ext>
            </p:extLst>
          </p:nvPr>
        </p:nvGraphicFramePr>
        <p:xfrm>
          <a:off x="2514600" y="25908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8" name="Phương trình" r:id="rId7" imgW="774360" imgH="393480" progId="Equation.3">
                  <p:embed/>
                </p:oleObj>
              </mc:Choice>
              <mc:Fallback>
                <p:oleObj name="Phương trình" r:id="rId7" imgW="7743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36937"/>
              </p:ext>
            </p:extLst>
          </p:nvPr>
        </p:nvGraphicFramePr>
        <p:xfrm>
          <a:off x="2514600" y="35814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9" name="Phương trình" r:id="rId9" imgW="1015920" imgH="393480" progId="Equation.3">
                  <p:embed/>
                </p:oleObj>
              </mc:Choice>
              <mc:Fallback>
                <p:oleObj name="Phương trình" r:id="rId9" imgW="10159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2514600" y="45720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0" name="Equation" r:id="rId11" imgW="838080" imgH="393480" progId="Equation.3">
                  <p:embed/>
                </p:oleObj>
              </mc:Choice>
              <mc:Fallback>
                <p:oleObj name="Equation" r:id="rId11" imgW="8380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2514600" y="55626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1" name="Equation" r:id="rId13" imgW="1079280" imgH="393480" progId="Equation.3">
                  <p:embed/>
                </p:oleObj>
              </mc:Choice>
              <mc:Fallback>
                <p:oleObj name="Equation" r:id="rId13" imgW="107928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6" descr="Picture29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94648" y="3821281"/>
            <a:ext cx="2057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1143000" y="32004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1143000" y="41148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1143000" y="50292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>
            <a:off x="1219200" y="60960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203863" y="152865"/>
            <a:ext cx="8934450" cy="1209803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10"/>
          <p:cNvSpPr>
            <a:spLocks noChangeArrowheads="1"/>
          </p:cNvSpPr>
          <p:nvPr/>
        </p:nvSpPr>
        <p:spPr bwMode="auto">
          <a:xfrm>
            <a:off x="910704" y="1801813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A</a:t>
            </a:r>
          </a:p>
        </p:txBody>
      </p:sp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1504950" y="2026693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66059"/>
              </p:ext>
            </p:extLst>
          </p:nvPr>
        </p:nvGraphicFramePr>
        <p:xfrm>
          <a:off x="2911475" y="1552575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" name="Phương trình" r:id="rId3" imgW="711000" imgH="393480" progId="Equation.3">
                  <p:embed/>
                </p:oleObj>
              </mc:Choice>
              <mc:Fallback>
                <p:oleObj name="Phương trình" r:id="rId3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552575"/>
                        <a:ext cx="3008313" cy="990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910704" y="3020206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B</a:t>
            </a:r>
          </a:p>
        </p:txBody>
      </p:sp>
      <p:sp>
        <p:nvSpPr>
          <p:cNvPr id="7" name="Line 28"/>
          <p:cNvSpPr>
            <a:spLocks noChangeShapeType="1"/>
          </p:cNvSpPr>
          <p:nvPr/>
        </p:nvSpPr>
        <p:spPr bwMode="auto">
          <a:xfrm>
            <a:off x="1477370" y="32766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74634"/>
              </p:ext>
            </p:extLst>
          </p:nvPr>
        </p:nvGraphicFramePr>
        <p:xfrm>
          <a:off x="2876551" y="2643188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" name="Phương trình" r:id="rId5" imgW="812520" imgH="393480" progId="Equation.3">
                  <p:embed/>
                </p:oleObj>
              </mc:Choice>
              <mc:Fallback>
                <p:oleObj name="Phương trình" r:id="rId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1" y="2643188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1024151" y="3982612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C</a:t>
            </a:r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>
            <a:off x="1581150" y="4229101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35353"/>
              </p:ext>
            </p:extLst>
          </p:nvPr>
        </p:nvGraphicFramePr>
        <p:xfrm>
          <a:off x="2911476" y="3732213"/>
          <a:ext cx="2938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8" name="Phương trình" r:id="rId7" imgW="1054080" imgH="393480" progId="Equation.3">
                  <p:embed/>
                </p:oleObj>
              </mc:Choice>
              <mc:Fallback>
                <p:oleObj name="Phương trình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6" y="3732213"/>
                        <a:ext cx="2938463" cy="9906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1047750" y="5000200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D</a:t>
            </a:r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1581150" y="5267491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70505"/>
              </p:ext>
            </p:extLst>
          </p:nvPr>
        </p:nvGraphicFramePr>
        <p:xfrm>
          <a:off x="2876551" y="4788445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9" name="Phương trình" r:id="rId9" imgW="838080" imgH="393480" progId="Equation.3">
                  <p:embed/>
                </p:oleObj>
              </mc:Choice>
              <mc:Fallback>
                <p:oleObj name="Phương trình" r:id="rId9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1" y="4788445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FF66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6" descr="Picture29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71135" y="2927350"/>
            <a:ext cx="2057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Ảnh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326" y="335358"/>
            <a:ext cx="973385" cy="973385"/>
          </a:xfrm>
          <a:prstGeom prst="rect">
            <a:avLst/>
          </a:prstGeom>
        </p:spPr>
      </p:pic>
      <p:pic>
        <p:nvPicPr>
          <p:cNvPr id="17" name="Ảnh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54" y="335356"/>
            <a:ext cx="879996" cy="879996"/>
          </a:xfrm>
          <a:prstGeom prst="rect">
            <a:avLst/>
          </a:prstGeom>
        </p:spPr>
      </p:pic>
      <p:pic>
        <p:nvPicPr>
          <p:cNvPr id="18" name="Ảnh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774" y="5779047"/>
            <a:ext cx="1150677" cy="115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2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Horizontal Scroll 4"/>
          <p:cNvSpPr/>
          <p:nvPr/>
        </p:nvSpPr>
        <p:spPr>
          <a:xfrm>
            <a:off x="3048000" y="0"/>
            <a:ext cx="2667000" cy="1066800"/>
          </a:xfrm>
          <a:prstGeom prst="horizontalScroll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cmpd="db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4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274058"/>
            <a:ext cx="7696200" cy="6309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5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3654" y="1391993"/>
            <a:ext cx="7010400" cy="58477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4478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67976"/>
              </p:ext>
            </p:extLst>
          </p:nvPr>
        </p:nvGraphicFramePr>
        <p:xfrm>
          <a:off x="957396" y="3480375"/>
          <a:ext cx="69625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6" name="Equation" r:id="rId5" imgW="266400" imgH="393480" progId="Equation.3">
                  <p:embed/>
                </p:oleObj>
              </mc:Choice>
              <mc:Fallback>
                <p:oleObj name="Equation" r:id="rId5" imgW="266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396" y="3480375"/>
                        <a:ext cx="696259" cy="121920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94820"/>
              </p:ext>
            </p:extLst>
          </p:nvPr>
        </p:nvGraphicFramePr>
        <p:xfrm>
          <a:off x="5334001" y="2638427"/>
          <a:ext cx="1195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7" name="Phương trình" r:id="rId7" imgW="317160" imgH="393480" progId="Equation.3">
                  <p:embed/>
                </p:oleObj>
              </mc:Choice>
              <mc:Fallback>
                <p:oleObj name="Phương trình" r:id="rId7" imgW="3171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638427"/>
                        <a:ext cx="1195388" cy="114617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06573"/>
              </p:ext>
            </p:extLst>
          </p:nvPr>
        </p:nvGraphicFramePr>
        <p:xfrm>
          <a:off x="3109914" y="2260602"/>
          <a:ext cx="793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" name="Phương trình" r:id="rId9" imgW="253800" imgH="393480" progId="Equation.3">
                  <p:embed/>
                </p:oleObj>
              </mc:Choice>
              <mc:Fallback>
                <p:oleObj name="Phương trình" r:id="rId9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4" y="2260602"/>
                        <a:ext cx="793750" cy="10763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08219"/>
              </p:ext>
            </p:extLst>
          </p:nvPr>
        </p:nvGraphicFramePr>
        <p:xfrm>
          <a:off x="4126521" y="5080575"/>
          <a:ext cx="69625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9" name="Phương trình" r:id="rId11" imgW="228600" imgH="393480" progId="Equation.3">
                  <p:embed/>
                </p:oleObj>
              </mc:Choice>
              <mc:Fallback>
                <p:oleObj name="Phương trình" r:id="rId11" imgW="2286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21" y="5080575"/>
                        <a:ext cx="696259" cy="12192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42483"/>
              </p:ext>
            </p:extLst>
          </p:nvPr>
        </p:nvGraphicFramePr>
        <p:xfrm>
          <a:off x="5638800" y="4241802"/>
          <a:ext cx="717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0" name="Phương trình" r:id="rId13" imgW="152280" imgH="393480" progId="Equation.3">
                  <p:embed/>
                </p:oleObj>
              </mc:Choice>
              <mc:Fallback>
                <p:oleObj name="Phương trình" r:id="rId13" imgW="1522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41802"/>
                        <a:ext cx="717550" cy="114776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1752600" y="2857329"/>
            <a:ext cx="1271526" cy="10040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1752601" y="4332023"/>
            <a:ext cx="2331131" cy="1434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V="1">
            <a:off x="1752601" y="3296599"/>
            <a:ext cx="3673298" cy="7171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1752601" y="4206517"/>
            <a:ext cx="3814579" cy="6454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9921 L 0.00121 -0.2338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19 3.7037E-6 L 0.26719 3.7037E-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9" grpId="0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52400"/>
            <a:ext cx="84582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700" b="1" u="sng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Tiết</a:t>
            </a:r>
            <a:r>
              <a:rPr lang="en-US" sz="2700" b="1" u="sng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 70</a:t>
            </a:r>
            <a:r>
              <a:rPr lang="en-US" sz="27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: 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 CHẤT CƠ BẢN CỦA PHÂN SỐ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" y="152400"/>
            <a:ext cx="9144000" cy="68580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2400"/>
            <a:ext cx="8686800" cy="1295400"/>
          </a:xfrm>
          <a:prstGeom prst="rect">
            <a:avLst/>
          </a:prstGeom>
          <a:solidFill>
            <a:srgbClr val="FF66FF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4729" y="1888986"/>
            <a:ext cx="1524000" cy="609600"/>
          </a:xfrm>
          <a:prstGeom prst="rect">
            <a:avLst/>
          </a:prstGeom>
          <a:solidFill>
            <a:srgbClr val="FF990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4729" y="3025658"/>
            <a:ext cx="1524000" cy="609600"/>
          </a:xfrm>
          <a:prstGeom prst="rect">
            <a:avLst/>
          </a:prstGeom>
          <a:solidFill>
            <a:srgbClr val="92D05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4391" y="4327973"/>
            <a:ext cx="1524000" cy="685800"/>
          </a:xfrm>
          <a:prstGeom prst="rect">
            <a:avLst/>
          </a:prstGeom>
          <a:solidFill>
            <a:srgbClr val="FF0066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54391" y="5625905"/>
            <a:ext cx="1524000" cy="685800"/>
          </a:xfrm>
          <a:prstGeom prst="rect">
            <a:avLst/>
          </a:prstGeom>
          <a:solidFill>
            <a:srgbClr val="00B0F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1905000" y="2209801"/>
            <a:ext cx="1229746" cy="1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>
            <a:off x="1905000" y="3352800"/>
            <a:ext cx="1123950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V="1">
            <a:off x="1848729" y="4632185"/>
            <a:ext cx="121567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1848729" y="5981700"/>
            <a:ext cx="1215679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Đối tượng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89883"/>
              </p:ext>
            </p:extLst>
          </p:nvPr>
        </p:nvGraphicFramePr>
        <p:xfrm>
          <a:off x="3120884" y="1553904"/>
          <a:ext cx="1502697" cy="10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Phương trình" r:id="rId5" imgW="444240" imgH="393480" progId="Equation.3">
                  <p:embed/>
                </p:oleObj>
              </mc:Choice>
              <mc:Fallback>
                <p:oleObj name="Phương trình" r:id="rId5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0884" y="1553904"/>
                        <a:ext cx="1502697" cy="10955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chemeClr val="tx1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Đường kết nối Mũi tên Thẳng 22"/>
          <p:cNvCxnSpPr/>
          <p:nvPr/>
        </p:nvCxnSpPr>
        <p:spPr>
          <a:xfrm flipV="1">
            <a:off x="4751043" y="2150518"/>
            <a:ext cx="927930" cy="30094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Đối tượng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82358"/>
              </p:ext>
            </p:extLst>
          </p:nvPr>
        </p:nvGraphicFramePr>
        <p:xfrm>
          <a:off x="5753100" y="1577158"/>
          <a:ext cx="1482383" cy="107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Phương trình" r:id="rId7" imgW="419040" imgH="393480" progId="Equation.3">
                  <p:embed/>
                </p:oleObj>
              </mc:Choice>
              <mc:Fallback>
                <p:oleObj name="Phương trình" r:id="rId7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3100" y="1577158"/>
                        <a:ext cx="1482383" cy="107499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15799"/>
              </p:ext>
            </p:extLst>
          </p:nvPr>
        </p:nvGraphicFramePr>
        <p:xfrm>
          <a:off x="3134746" y="2797022"/>
          <a:ext cx="1488835" cy="115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Phương trình" r:id="rId9" imgW="444240" imgH="393480" progId="Equation.3">
                  <p:embed/>
                </p:oleObj>
              </mc:Choice>
              <mc:Fallback>
                <p:oleObj name="Phương trình" r:id="rId9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4746" y="2797022"/>
                        <a:ext cx="1488835" cy="115541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Đường kết nối Mũi tên Thẳng 29"/>
          <p:cNvCxnSpPr/>
          <p:nvPr/>
        </p:nvCxnSpPr>
        <p:spPr>
          <a:xfrm flipV="1">
            <a:off x="4677796" y="3352802"/>
            <a:ext cx="1037205" cy="2784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Đối tượng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24812"/>
              </p:ext>
            </p:extLst>
          </p:nvPr>
        </p:nvGraphicFramePr>
        <p:xfrm>
          <a:off x="5769216" y="2780851"/>
          <a:ext cx="1466267" cy="109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Phương trình" r:id="rId11" imgW="368280" imgH="393480" progId="Equation.3">
                  <p:embed/>
                </p:oleObj>
              </mc:Choice>
              <mc:Fallback>
                <p:oleObj name="Phương trình" r:id="rId11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9216" y="2780851"/>
                        <a:ext cx="1466267" cy="109257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33959"/>
              </p:ext>
            </p:extLst>
          </p:nvPr>
        </p:nvGraphicFramePr>
        <p:xfrm>
          <a:off x="3120884" y="4126629"/>
          <a:ext cx="1508267" cy="109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Phương trình" r:id="rId13" imgW="444240" imgH="393480" progId="Equation.3">
                  <p:embed/>
                </p:oleObj>
              </mc:Choice>
              <mc:Fallback>
                <p:oleObj name="Phương trình" r:id="rId13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0884" y="4126629"/>
                        <a:ext cx="1508267" cy="1092039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Đường kết nối Mũi tên Thẳng 35"/>
          <p:cNvCxnSpPr/>
          <p:nvPr/>
        </p:nvCxnSpPr>
        <p:spPr>
          <a:xfrm>
            <a:off x="4629151" y="4670873"/>
            <a:ext cx="117171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Đối tượng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22573"/>
              </p:ext>
            </p:extLst>
          </p:nvPr>
        </p:nvGraphicFramePr>
        <p:xfrm>
          <a:off x="5789442" y="4002128"/>
          <a:ext cx="1446040" cy="117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Phương trình" r:id="rId15" imgW="368280" imgH="393480" progId="Equation.3">
                  <p:embed/>
                </p:oleObj>
              </mc:Choice>
              <mc:Fallback>
                <p:oleObj name="Phương trình" r:id="rId15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89442" y="4002128"/>
                        <a:ext cx="1446040" cy="1177769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49617"/>
              </p:ext>
            </p:extLst>
          </p:nvPr>
        </p:nvGraphicFramePr>
        <p:xfrm>
          <a:off x="3120884" y="5407954"/>
          <a:ext cx="1489217" cy="108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Phương trình" r:id="rId17" imgW="444240" imgH="393480" progId="Equation.3">
                  <p:embed/>
                </p:oleObj>
              </mc:Choice>
              <mc:Fallback>
                <p:oleObj name="Phương trình" r:id="rId17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0884" y="5407954"/>
                        <a:ext cx="1489217" cy="108215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Đường kết nối Mũi tên Thẳng 40"/>
          <p:cNvCxnSpPr/>
          <p:nvPr/>
        </p:nvCxnSpPr>
        <p:spPr>
          <a:xfrm>
            <a:off x="4629150" y="5970565"/>
            <a:ext cx="1085850" cy="11137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Đối tượng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57405"/>
              </p:ext>
            </p:extLst>
          </p:nvPr>
        </p:nvGraphicFramePr>
        <p:xfrm>
          <a:off x="5769216" y="5308594"/>
          <a:ext cx="1393585" cy="111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Phương trình" r:id="rId19" imgW="368280" imgH="393480" progId="Equation.3">
                  <p:embed/>
                </p:oleObj>
              </mc:Choice>
              <mc:Fallback>
                <p:oleObj name="Phương trình" r:id="rId19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69216" y="5308594"/>
                        <a:ext cx="1393585" cy="111916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2286000" y="1123950"/>
            <a:ext cx="4648200" cy="781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48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Horizontal Scroll 3"/>
          <p:cNvSpPr/>
          <p:nvPr/>
        </p:nvSpPr>
        <p:spPr>
          <a:xfrm>
            <a:off x="1905000" y="685800"/>
            <a:ext cx="5181600" cy="1219200"/>
          </a:xfrm>
          <a:prstGeom prst="horizontalScroll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2209802"/>
            <a:ext cx="6477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 SGK-tr6; </a:t>
            </a:r>
          </a:p>
          <a:p>
            <a:pPr marL="457200" indent="-457200" algn="just">
              <a:buFontTx/>
              <a:buChar char="-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6; 7 SGK-tr8;</a:t>
            </a:r>
          </a:p>
          <a:p>
            <a:pPr marL="457200" indent="-457200" algn="just">
              <a:buFontTx/>
              <a:buChar char="-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1; 12; 13 SGK-tr11.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oa h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0"/>
            <a:ext cx="2438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hoa h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5" y="19050"/>
            <a:ext cx="22860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Gio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000500"/>
            <a:ext cx="25908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71"/>
          <p:cNvSpPr>
            <a:spLocks noChangeArrowheads="1"/>
          </p:cNvSpPr>
          <p:nvPr/>
        </p:nvSpPr>
        <p:spPr bwMode="auto">
          <a:xfrm>
            <a:off x="0" y="6096000"/>
            <a:ext cx="9144000" cy="762000"/>
          </a:xfrm>
          <a:prstGeom prst="rect">
            <a:avLst/>
          </a:prstGeom>
          <a:gradFill rotWithShape="1">
            <a:gsLst>
              <a:gs pos="0">
                <a:srgbClr val="FF66FF"/>
              </a:gs>
              <a:gs pos="100000">
                <a:srgbClr val="692A69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 rtl="1" eaLnBrk="1" hangingPunct="1"/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3190" name="WordArt 6"/>
          <p:cNvSpPr>
            <a:spLocks noChangeArrowheads="1" noChangeShapeType="1" noTextEdit="1"/>
          </p:cNvSpPr>
          <p:nvPr/>
        </p:nvSpPr>
        <p:spPr bwMode="auto">
          <a:xfrm>
            <a:off x="1219200" y="2057400"/>
            <a:ext cx="7467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ẢM ƠN</a:t>
            </a:r>
            <a:endParaRPr lang="en-US" sz="3600" b="1" kern="10" dirty="0">
              <a:ln w="12700">
                <a:solidFill>
                  <a:srgbClr val="0066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-7162800" y="6400800"/>
            <a:ext cx="1135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in chân thành cảm ơn các thầy,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ô giáo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đã tham gia dự giờ cùng cô trò!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WordArt 8"/>
          <p:cNvSpPr>
            <a:spLocks noChangeArrowheads="1" noChangeShapeType="1" noTextEdit="1"/>
          </p:cNvSpPr>
          <p:nvPr/>
        </p:nvSpPr>
        <p:spPr bwMode="auto">
          <a:xfrm>
            <a:off x="876300" y="2971800"/>
            <a:ext cx="80391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ẤT CẢ CÁC EM!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82" name="TextBox 2"/>
          <p:cNvSpPr txBox="1">
            <a:spLocks noChangeArrowheads="1"/>
          </p:cNvSpPr>
          <p:nvPr/>
        </p:nvSpPr>
        <p:spPr bwMode="auto">
          <a:xfrm>
            <a:off x="4038600" y="5048250"/>
            <a:ext cx="403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nimBg="1"/>
      <p:bldP spid="102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bell"/>
          <p:cNvPicPr>
            <a:picLocks noChangeAspect="1" noChangeArrowheads="1" noCrop="1"/>
          </p:cNvPicPr>
          <p:nvPr/>
        </p:nvPicPr>
        <p:blipFill>
          <a:blip r:embed="rId3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496568">
            <a:off x="-146050" y="19050"/>
            <a:ext cx="1979613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bell"/>
          <p:cNvPicPr>
            <a:picLocks noChangeAspect="1" noChangeArrowheads="1" noCrop="1"/>
          </p:cNvPicPr>
          <p:nvPr/>
        </p:nvPicPr>
        <p:blipFill>
          <a:blip r:embed="rId3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96695">
            <a:off x="7162006" y="4833145"/>
            <a:ext cx="2276475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3" name="Text Box 17">
            <a:extLst>
              <a:ext uri="{FF2B5EF4-FFF2-40B4-BE49-F238E27FC236}">
                <a16:creationId xmlns:a16="http://schemas.microsoft.com/office/drawing/2014/main" xmlns="" id="{CDDC1AE6-C75B-4025-BD0C-F630F7120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988" y="1819275"/>
            <a:ext cx="34909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1" u="sng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E01A3DE-B51A-4D5D-ADBD-08471E36F6D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19600" y="1600200"/>
            <a:ext cx="1752600" cy="1049070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75784" name="TextBox 5"/>
          <p:cNvSpPr txBox="1">
            <a:spLocks noChangeArrowheads="1"/>
          </p:cNvSpPr>
          <p:nvPr/>
        </p:nvSpPr>
        <p:spPr bwMode="auto">
          <a:xfrm>
            <a:off x="6080125" y="1773238"/>
            <a:ext cx="22653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khi nào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CA2BDF5-71B6-4403-847E-09B6440651B1}"/>
              </a:ext>
            </a:extLst>
          </p:cNvPr>
          <p:cNvSpPr/>
          <p:nvPr/>
        </p:nvSpPr>
        <p:spPr>
          <a:xfrm>
            <a:off x="260350" y="3136900"/>
            <a:ext cx="3352800" cy="584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m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n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74675" y="4343400"/>
            <a:ext cx="2724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>
                <a:latin typeface="Times New Roman" pitchFamily="18" charset="0"/>
                <a:cs typeface="Times New Roman" pitchFamily="18" charset="0"/>
              </a:rPr>
              <a:t>B. c.d = m.n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75163" y="3082925"/>
            <a:ext cx="2722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>
                <a:latin typeface="Times New Roman" pitchFamily="18" charset="0"/>
                <a:cs typeface="Times New Roman" pitchFamily="18" charset="0"/>
              </a:rPr>
              <a:t>C. c.n = m.d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481513" y="4343400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>
                <a:latin typeface="Times New Roman" pitchFamily="18" charset="0"/>
                <a:cs typeface="Times New Roman" pitchFamily="18" charset="0"/>
              </a:rPr>
              <a:t>D. c.m = d.m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691E0E1A-0452-41A6-A96F-09D6619270F0}"/>
              </a:ext>
            </a:extLst>
          </p:cNvPr>
          <p:cNvSpPr/>
          <p:nvPr/>
        </p:nvSpPr>
        <p:spPr>
          <a:xfrm>
            <a:off x="574675" y="3206750"/>
            <a:ext cx="577850" cy="584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26357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3" grpId="0"/>
      <p:bldP spid="75784" grpId="0"/>
      <p:bldP spid="2" grpId="0"/>
      <p:bldP spid="3" grpId="0"/>
      <p:bldP spid="4" grpId="0"/>
      <p:bldP spid="6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03200" y="4343400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8000"/>
                </a:solidFill>
                <a:latin typeface="Times New Roman" pitchFamily="18" charset="0"/>
              </a:rPr>
              <a:t>Đố: Ông đang khuyên cháu điều gì ?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685800" y="4854575"/>
            <a:ext cx="8077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Điền số thích hợp vào ô vuông để có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hai phân số bằng nhau.</a:t>
            </a:r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 Sau đó, viết các chữ cái tương ứng với các số tìm được vào các ô ở hai hàng dưới cùng, em sẽ trả lời được câu hỏi nêu trên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800" b="1" dirty="0">
              <a:solidFill>
                <a:srgbClr val="CC0099"/>
              </a:solidFill>
              <a:latin typeface=".VnTimeH" pitchFamily="34" charset="0"/>
            </a:endParaRPr>
          </a:p>
        </p:txBody>
      </p:sp>
      <p:pic>
        <p:nvPicPr>
          <p:cNvPr id="14341" name="Picture 5" descr="Bai14(trang 1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4495800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WordArt 6"/>
          <p:cNvSpPr>
            <a:spLocks noChangeArrowheads="1" noChangeShapeType="1" noTextEdit="1"/>
          </p:cNvSpPr>
          <p:nvPr/>
        </p:nvSpPr>
        <p:spPr bwMode="auto">
          <a:xfrm>
            <a:off x="304800" y="685800"/>
            <a:ext cx="2057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6666FF">
                    <a:alpha val="74117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/>
              </a:rPr>
              <a:t>Bài 14 </a:t>
            </a:r>
            <a:r>
              <a:rPr lang="en-US" sz="8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6666FF">
                    <a:alpha val="74117"/>
                  </a:srgb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/>
              </a:rPr>
              <a:t>(SGK-11)</a:t>
            </a:r>
          </a:p>
        </p:txBody>
      </p:sp>
    </p:spTree>
    <p:extLst>
      <p:ext uri="{BB962C8B-B14F-4D97-AF65-F5344CB8AC3E}">
        <p14:creationId xmlns:p14="http://schemas.microsoft.com/office/powerpoint/2010/main" val="44141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/>
      <p:bldP spid="553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14338" y="381000"/>
            <a:ext cx="304800" cy="342900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213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440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/>
          </p:nvPr>
        </p:nvGraphicFramePr>
        <p:xfrm>
          <a:off x="795338" y="109538"/>
          <a:ext cx="10302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09538"/>
                        <a:ext cx="10302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1385888" y="685800"/>
            <a:ext cx="414337" cy="28575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4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6326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7113" y="381000"/>
            <a:ext cx="319087" cy="331788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M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119563" y="95250"/>
          <a:ext cx="1196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7" name="Equation" r:id="rId6" imgW="495085" imgH="393529" progId="Equation.DSMT4">
                  <p:embed/>
                </p:oleObj>
              </mc:Choice>
              <mc:Fallback>
                <p:oleObj name="Equation" r:id="rId6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95250"/>
                        <a:ext cx="11969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4829175" y="228600"/>
            <a:ext cx="5334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4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6329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781800" y="304800"/>
            <a:ext cx="381000" cy="419100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G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7391400" y="60325"/>
          <a:ext cx="12334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Equation" r:id="rId8" imgW="533169" imgH="393529" progId="Equation.DSMT4">
                  <p:embed/>
                </p:oleObj>
              </mc:Choice>
              <mc:Fallback>
                <p:oleObj name="Equation" r:id="rId8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0325"/>
                        <a:ext cx="12334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8124825" y="180975"/>
            <a:ext cx="466725" cy="295275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4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1371600" y="671513"/>
            <a:ext cx="457200" cy="333375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25</a:t>
            </a: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829175" y="228600"/>
            <a:ext cx="5334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24</a:t>
            </a: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8124825" y="166688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-27</a:t>
            </a:r>
          </a:p>
        </p:txBody>
      </p:sp>
      <p:sp>
        <p:nvSpPr>
          <p:cNvPr id="56335" name="AutoShape 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763" y="1600200"/>
            <a:ext cx="304800" cy="338138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T</a:t>
            </a:r>
          </a:p>
        </p:txBody>
      </p: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609600" y="1371600"/>
          <a:ext cx="1397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Equation" r:id="rId10" imgW="622030" imgH="393529" progId="Equation.DSMT4">
                  <p:embed/>
                </p:oleObj>
              </mc:Choice>
              <mc:Fallback>
                <p:oleObj name="Equation" r:id="rId10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397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1428750" y="1862138"/>
            <a:ext cx="471488" cy="328612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1433513" y="1876425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32</a:t>
            </a:r>
          </a:p>
        </p:txBody>
      </p:sp>
      <p:sp>
        <p:nvSpPr>
          <p:cNvPr id="56339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19488" y="1524000"/>
            <a:ext cx="366712" cy="385763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4176713" y="1284288"/>
          <a:ext cx="114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Equation" r:id="rId12" imgW="495085" imgH="393529" progId="Equation.DSMT4">
                  <p:embed/>
                </p:oleObj>
              </mc:Choice>
              <mc:Fallback>
                <p:oleObj name="Equation" r:id="rId12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1284288"/>
                        <a:ext cx="114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4876800" y="1804988"/>
            <a:ext cx="4572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342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21488" y="1524000"/>
            <a:ext cx="341312" cy="395288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O</a:t>
            </a:r>
          </a:p>
        </p:txBody>
      </p:sp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7467600" y="1295400"/>
          <a:ext cx="10318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1" name="Equation" r:id="rId14" imgW="444307" imgH="393529" progId="Equation.DSMT4">
                  <p:embed/>
                </p:oleObj>
              </mc:Choice>
              <mc:Fallback>
                <p:oleObj name="Equation" r:id="rId14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295400"/>
                        <a:ext cx="10318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8077200" y="1447800"/>
            <a:ext cx="461963" cy="280988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4876800" y="1800225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45</a:t>
            </a: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8077200" y="1447800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56347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33388" y="2667000"/>
            <a:ext cx="290512" cy="357188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Y</a:t>
            </a:r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723900" y="2478088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2" name="Equation" r:id="rId16" imgW="520474" imgH="393529" progId="Equation.DSMT4">
                  <p:embed/>
                </p:oleObj>
              </mc:Choice>
              <mc:Fallback>
                <p:oleObj name="Equation" r:id="rId16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478088"/>
                        <a:ext cx="1143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9" name="Rectangle 29"/>
          <p:cNvSpPr>
            <a:spLocks noChangeArrowheads="1"/>
          </p:cNvSpPr>
          <p:nvPr/>
        </p:nvSpPr>
        <p:spPr bwMode="auto">
          <a:xfrm>
            <a:off x="1447800" y="2590800"/>
            <a:ext cx="4572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6350" name="Rectangle 30"/>
          <p:cNvSpPr>
            <a:spLocks noChangeArrowheads="1"/>
          </p:cNvSpPr>
          <p:nvPr/>
        </p:nvSpPr>
        <p:spPr bwMode="auto">
          <a:xfrm>
            <a:off x="1447800" y="2590800"/>
            <a:ext cx="5334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-35</a:t>
            </a:r>
          </a:p>
        </p:txBody>
      </p:sp>
      <p:sp>
        <p:nvSpPr>
          <p:cNvPr id="56351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05200" y="2590800"/>
            <a:ext cx="376238" cy="414338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I</a:t>
            </a:r>
          </a:p>
        </p:txBody>
      </p:sp>
      <p:graphicFrame>
        <p:nvGraphicFramePr>
          <p:cNvPr id="15392" name="Object 32"/>
          <p:cNvGraphicFramePr>
            <a:graphicFrameLocks noChangeAspect="1"/>
          </p:cNvGraphicFramePr>
          <p:nvPr/>
        </p:nvGraphicFramePr>
        <p:xfrm>
          <a:off x="4203700" y="2428875"/>
          <a:ext cx="1282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3" name="Equation" r:id="rId18" imgW="583947" imgH="393529" progId="Equation.DSMT4">
                  <p:embed/>
                </p:oleObj>
              </mc:Choice>
              <mc:Fallback>
                <p:oleObj name="Equation" r:id="rId18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428875"/>
                        <a:ext cx="1282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3" name="Rectangle 33"/>
          <p:cNvSpPr>
            <a:spLocks noChangeArrowheads="1"/>
          </p:cNvSpPr>
          <p:nvPr/>
        </p:nvSpPr>
        <p:spPr bwMode="auto">
          <a:xfrm>
            <a:off x="4195763" y="2519363"/>
            <a:ext cx="4572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6354" name="AutoShape 3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51650" y="2590800"/>
            <a:ext cx="387350" cy="414338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C</a:t>
            </a:r>
          </a:p>
        </p:txBody>
      </p:sp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7496175" y="2359025"/>
          <a:ext cx="11715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4" name="Equation" r:id="rId20" imgW="469696" imgH="393529" progId="Equation.DSMT4">
                  <p:embed/>
                </p:oleObj>
              </mc:Choice>
              <mc:Fallback>
                <p:oleObj name="Equation" r:id="rId20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2359025"/>
                        <a:ext cx="11715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4191000" y="2514600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56357" name="Rectangle 37"/>
          <p:cNvSpPr>
            <a:spLocks noChangeArrowheads="1"/>
          </p:cNvSpPr>
          <p:nvPr/>
        </p:nvSpPr>
        <p:spPr bwMode="auto">
          <a:xfrm>
            <a:off x="7419975" y="2928938"/>
            <a:ext cx="4572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7419975" y="2928938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56359" name="AutoShape 3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90525" y="3886200"/>
            <a:ext cx="266700" cy="342900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E</a:t>
            </a:r>
          </a:p>
        </p:txBody>
      </p:sp>
      <p:graphicFrame>
        <p:nvGraphicFramePr>
          <p:cNvPr id="15400" name="Object 40"/>
          <p:cNvGraphicFramePr>
            <a:graphicFrameLocks noChangeAspect="1"/>
          </p:cNvGraphicFramePr>
          <p:nvPr/>
        </p:nvGraphicFramePr>
        <p:xfrm>
          <a:off x="700088" y="3614738"/>
          <a:ext cx="10906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5" name="Equation" r:id="rId22" imgW="520474" imgH="393529" progId="Equation.DSMT4">
                  <p:embed/>
                </p:oleObj>
              </mc:Choice>
              <mc:Fallback>
                <p:oleObj name="Equation" r:id="rId22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614738"/>
                        <a:ext cx="10906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1" name="Rectangle 41"/>
          <p:cNvSpPr>
            <a:spLocks noChangeArrowheads="1"/>
          </p:cNvSpPr>
          <p:nvPr/>
        </p:nvSpPr>
        <p:spPr bwMode="auto">
          <a:xfrm>
            <a:off x="1328738" y="4114800"/>
            <a:ext cx="504825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6362" name="Rectangle 42"/>
          <p:cNvSpPr>
            <a:spLocks noChangeArrowheads="1"/>
          </p:cNvSpPr>
          <p:nvPr/>
        </p:nvSpPr>
        <p:spPr bwMode="auto">
          <a:xfrm>
            <a:off x="1295400" y="4114800"/>
            <a:ext cx="533400" cy="314325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100</a:t>
            </a:r>
          </a:p>
        </p:txBody>
      </p:sp>
      <p:sp>
        <p:nvSpPr>
          <p:cNvPr id="56363" name="AutoShape 4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62350" y="3771900"/>
            <a:ext cx="376238" cy="438150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K</a:t>
            </a:r>
          </a:p>
        </p:txBody>
      </p:sp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4186238" y="3543300"/>
          <a:ext cx="1143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6" name="Equation" r:id="rId24" imgW="431613" imgH="393529" progId="Equation.DSMT4">
                  <p:embed/>
                </p:oleObj>
              </mc:Choice>
              <mc:Fallback>
                <p:oleObj name="Equation" r:id="rId24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3543300"/>
                        <a:ext cx="11430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5" name="Rectangle 45"/>
          <p:cNvSpPr>
            <a:spLocks noChangeArrowheads="1"/>
          </p:cNvSpPr>
          <p:nvPr/>
        </p:nvSpPr>
        <p:spPr bwMode="auto">
          <a:xfrm>
            <a:off x="7372350" y="4129088"/>
            <a:ext cx="4572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6366" name="Rectangle 46"/>
          <p:cNvSpPr>
            <a:spLocks noChangeArrowheads="1"/>
          </p:cNvSpPr>
          <p:nvPr/>
        </p:nvSpPr>
        <p:spPr bwMode="auto">
          <a:xfrm>
            <a:off x="4814888" y="4043363"/>
            <a:ext cx="457200" cy="304800"/>
          </a:xfrm>
          <a:prstGeom prst="rect">
            <a:avLst/>
          </a:prstGeom>
          <a:gradFill rotWithShape="1">
            <a:gsLst>
              <a:gs pos="0">
                <a:srgbClr val="FF81FF"/>
              </a:gs>
              <a:gs pos="50000">
                <a:schemeClr val="tx1"/>
              </a:gs>
              <a:gs pos="100000">
                <a:srgbClr val="FF81FF"/>
              </a:gs>
            </a:gsLst>
            <a:lin ang="5400000" scaled="1"/>
          </a:gra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15407" name="Object 47"/>
          <p:cNvGraphicFramePr>
            <a:graphicFrameLocks noChangeAspect="1"/>
          </p:cNvGraphicFramePr>
          <p:nvPr/>
        </p:nvGraphicFramePr>
        <p:xfrm>
          <a:off x="7467600" y="3581400"/>
          <a:ext cx="1066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7" name="Equation" r:id="rId26" imgW="444307" imgH="393529" progId="Equation.DSMT4">
                  <p:embed/>
                </p:oleObj>
              </mc:Choice>
              <mc:Fallback>
                <p:oleObj name="Equation" r:id="rId26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81400"/>
                        <a:ext cx="10668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8" name="AutoShape 4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58000" y="3962400"/>
            <a:ext cx="304800" cy="381000"/>
          </a:xfrm>
          <a:prstGeom prst="actionButtonBlank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chemeClr val="hlink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6369" name="Rectangle 49"/>
          <p:cNvSpPr>
            <a:spLocks noChangeArrowheads="1"/>
          </p:cNvSpPr>
          <p:nvPr/>
        </p:nvSpPr>
        <p:spPr bwMode="auto">
          <a:xfrm>
            <a:off x="7329488" y="4129088"/>
            <a:ext cx="5334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18</a:t>
            </a:r>
          </a:p>
        </p:txBody>
      </p:sp>
      <p:sp>
        <p:nvSpPr>
          <p:cNvPr id="56370" name="Rectangle 50"/>
          <p:cNvSpPr>
            <a:spLocks noChangeArrowheads="1"/>
          </p:cNvSpPr>
          <p:nvPr/>
        </p:nvSpPr>
        <p:spPr bwMode="auto">
          <a:xfrm>
            <a:off x="4814888" y="4038600"/>
            <a:ext cx="457200" cy="304800"/>
          </a:xfrm>
          <a:prstGeom prst="rect">
            <a:avLst/>
          </a:prstGeom>
          <a:solidFill>
            <a:srgbClr val="00FF00"/>
          </a:solidFill>
          <a:ln w="19050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64</a:t>
            </a:r>
          </a:p>
        </p:txBody>
      </p:sp>
      <p:sp>
        <p:nvSpPr>
          <p:cNvPr id="15411" name="AutoShape 5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9563" y="5210175"/>
            <a:ext cx="376237" cy="385763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2" name="AutoShape 5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3" name="AutoShape 5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4" name="AutoShape 5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6963" y="5195888"/>
            <a:ext cx="376237" cy="385762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5" name="AutoShape 5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5195888"/>
            <a:ext cx="4572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6" name="AutoShape 5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100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7" name="AutoShape 5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2000" y="5195888"/>
            <a:ext cx="4572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8" name="AutoShape 5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19" name="AutoShape 5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36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0" name="AutoShape 6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34163" y="5195888"/>
            <a:ext cx="376237" cy="385762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1" name="AutoShape 6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2" name="AutoShape 6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5195888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3" name="AutoShape 6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9563" y="5943600"/>
            <a:ext cx="376237" cy="385763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4" name="AutoShape 6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6019800"/>
            <a:ext cx="381000" cy="3048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5" name="AutoShape 6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6" name="AutoShape 6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6963" y="5943600"/>
            <a:ext cx="376237" cy="385763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7" name="AutoShape 6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8" name="AutoShape 6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757613" y="5943600"/>
            <a:ext cx="357187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29" name="AutoShape 6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6763" y="5943600"/>
            <a:ext cx="376237" cy="385763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30" name="AutoShape 7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31" name="AutoShape 7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36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32" name="AutoShape 7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34163" y="5943600"/>
            <a:ext cx="376237" cy="385763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33" name="AutoShape 7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34" name="AutoShape 7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304800" y="5495925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7     20     7    20    18    -27     24   25    -2    45    25    32</a:t>
            </a:r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280988" y="6289675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7     20    18   -27   25   -35     18   100  18    64    -2    24</a:t>
            </a:r>
          </a:p>
        </p:txBody>
      </p:sp>
      <p:sp>
        <p:nvSpPr>
          <p:cNvPr id="56397" name="AutoShape 7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6398" name="AutoShape 7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56399" name="AutoShape 7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6400" name="AutoShape 8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56401" name="AutoShape 8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5210175"/>
            <a:ext cx="4572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6402" name="AutoShape 8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100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56403" name="AutoShape 8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2000" y="5210175"/>
            <a:ext cx="4572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56404" name="AutoShape 8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6405" name="AutoShape 8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36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56406" name="AutoShape 8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294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56407" name="AutoShape 8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5210175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6408" name="AutoShape 8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5210175"/>
            <a:ext cx="381000" cy="404813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56409" name="AutoShape 8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56410" name="AutoShape 9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56411" name="AutoShape 9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6412" name="AutoShape 9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56413" name="AutoShape 9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6414" name="AutoShape 9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7338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56415" name="AutoShape 9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20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6416" name="AutoShape 9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6417" name="AutoShape 9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24638" y="5943600"/>
            <a:ext cx="385762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56418" name="AutoShape 9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8363" y="5943600"/>
            <a:ext cx="376237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6419" name="AutoShape 9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5943600"/>
            <a:ext cx="381000" cy="381000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56420" name="AutoShape 10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39013" y="5943600"/>
            <a:ext cx="357187" cy="409575"/>
          </a:xfrm>
          <a:prstGeom prst="actionButtonBlank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>
                <a:solidFill>
                  <a:srgbClr val="CC0099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5461" name="AutoShape 10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839200" y="6629400"/>
            <a:ext cx="304800" cy="2286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2" name="Rectangle 102"/>
          <p:cNvSpPr>
            <a:spLocks noChangeArrowheads="1"/>
          </p:cNvSpPr>
          <p:nvPr/>
        </p:nvSpPr>
        <p:spPr bwMode="auto">
          <a:xfrm>
            <a:off x="338138" y="165100"/>
            <a:ext cx="8320087" cy="4406900"/>
          </a:xfrm>
          <a:prstGeom prst="rect">
            <a:avLst/>
          </a:prstGeom>
          <a:noFill/>
          <a:ln w="57150" cmpd="thickThin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6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3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5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5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2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63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2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6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29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63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1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5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63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5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563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1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5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4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563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10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5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4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63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 nodeType="clickPar">
                      <p:stCondLst>
                        <p:cond delay="0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1000"/>
                                        <p:tgtEl>
                                          <p:spTgt spid="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5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51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563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 nodeType="clickPar">
                      <p:stCondLst>
                        <p:cond delay="0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10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9" dur="500"/>
                                        <p:tgtEl>
                                          <p:spTgt spid="5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7" dur="500"/>
                                        <p:tgtEl>
                                          <p:spTgt spid="5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54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563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 nodeType="clickPar">
                      <p:stCondLst>
                        <p:cond delay="0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10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5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59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563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 nodeType="clickPar">
                      <p:stCondLst>
                        <p:cond delay="0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10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7" dur="500"/>
                                        <p:tgtEl>
                                          <p:spTgt spid="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1" dur="500"/>
                                        <p:tgtEl>
                                          <p:spTgt spid="5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5" dur="5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68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563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 nodeType="clickPar">
                      <p:stCondLst>
                        <p:cond delay="0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5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9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63"/>
                  </p:tgtEl>
                </p:cond>
              </p:nextCondLst>
            </p:seq>
          </p:childTnLst>
        </p:cTn>
      </p:par>
    </p:tnLst>
    <p:bldLst>
      <p:bldP spid="56332" grpId="0" animBg="1"/>
      <p:bldP spid="56333" grpId="0" animBg="1"/>
      <p:bldP spid="56334" grpId="0" animBg="1"/>
      <p:bldP spid="56338" grpId="0" animBg="1"/>
      <p:bldP spid="56345" grpId="0" animBg="1"/>
      <p:bldP spid="56346" grpId="0" animBg="1"/>
      <p:bldP spid="56350" grpId="0" animBg="1"/>
      <p:bldP spid="56356" grpId="0" animBg="1"/>
      <p:bldP spid="56358" grpId="0" animBg="1"/>
      <p:bldP spid="56362" grpId="0" animBg="1"/>
      <p:bldP spid="56369" grpId="0" animBg="1"/>
      <p:bldP spid="56370" grpId="0" animBg="1"/>
      <p:bldP spid="56397" grpId="0" animBg="1"/>
      <p:bldP spid="56398" grpId="0" animBg="1"/>
      <p:bldP spid="56399" grpId="0" animBg="1"/>
      <p:bldP spid="56400" grpId="0" animBg="1"/>
      <p:bldP spid="56401" grpId="0" animBg="1"/>
      <p:bldP spid="56402" grpId="0" animBg="1"/>
      <p:bldP spid="56403" grpId="0" animBg="1"/>
      <p:bldP spid="56404" grpId="0" animBg="1"/>
      <p:bldP spid="56405" grpId="0" animBg="1"/>
      <p:bldP spid="56406" grpId="0" animBg="1"/>
      <p:bldP spid="56407" grpId="0" animBg="1"/>
      <p:bldP spid="56408" grpId="0" animBg="1"/>
      <p:bldP spid="56409" grpId="0" animBg="1"/>
      <p:bldP spid="56410" grpId="0" animBg="1"/>
      <p:bldP spid="56411" grpId="0" animBg="1"/>
      <p:bldP spid="56412" grpId="0" animBg="1"/>
      <p:bldP spid="56414" grpId="0" animBg="1"/>
      <p:bldP spid="56415" grpId="0" animBg="1"/>
      <p:bldP spid="56416" grpId="0" animBg="1"/>
      <p:bldP spid="56417" grpId="0" animBg="1"/>
      <p:bldP spid="56418" grpId="0" animBg="1"/>
      <p:bldP spid="56419" grpId="0" animBg="1"/>
      <p:bldP spid="564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676400" y="685800"/>
            <a:ext cx="213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44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8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9563" y="48053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88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89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0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6963" y="48053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1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2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757613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3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6763" y="48053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4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5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36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6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34163" y="48053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7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8" name="AutoShape 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48006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399" name="AutoShape 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9563" y="57959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0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1" name="AutoShape 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2" name="AutoShape 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6963" y="57959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3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4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757613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5" name="AutoShape 2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6763" y="57959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6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7" name="AutoShape 2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36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8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34163" y="579596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09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10" name="AutoShape 2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4000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16411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412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Ó</a:t>
            </a:r>
          </a:p>
        </p:txBody>
      </p:sp>
      <p:sp>
        <p:nvSpPr>
          <p:cNvPr id="16413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414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Ô</a:t>
            </a:r>
          </a:p>
        </p:txBody>
      </p:sp>
      <p:sp>
        <p:nvSpPr>
          <p:cNvPr id="16415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6416" name="AutoShape 3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100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16417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20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6418" name="AutoShape 3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À</a:t>
            </a:r>
          </a:p>
        </p:txBody>
      </p:sp>
      <p:sp>
        <p:nvSpPr>
          <p:cNvPr id="16419" name="AutoShape 3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36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6420" name="AutoShape 3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294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6421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4824413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Ắ</a:t>
            </a:r>
          </a:p>
        </p:txBody>
      </p:sp>
      <p:sp>
        <p:nvSpPr>
          <p:cNvPr id="16422" name="AutoShape 3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4848225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16423" name="AutoShape 3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6424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06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Ó</a:t>
            </a:r>
          </a:p>
        </p:txBody>
      </p:sp>
      <p:sp>
        <p:nvSpPr>
          <p:cNvPr id="16425" name="AutoShape 4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6764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6426" name="AutoShape 4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3622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16427" name="AutoShape 4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0480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À</a:t>
            </a:r>
          </a:p>
        </p:txBody>
      </p:sp>
      <p:sp>
        <p:nvSpPr>
          <p:cNvPr id="16428" name="AutoShape 4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7338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6429" name="AutoShape 4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720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6430" name="AutoShape 4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2578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Ê</a:t>
            </a:r>
          </a:p>
        </p:txBody>
      </p:sp>
      <p:sp>
        <p:nvSpPr>
          <p:cNvPr id="16431" name="AutoShape 4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624638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16432" name="AutoShape 4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948363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6433" name="AutoShape 4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01000" y="5791200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16434" name="AutoShape 5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39013" y="5819775"/>
            <a:ext cx="533400" cy="533400"/>
          </a:xfrm>
          <a:prstGeom prst="actionButtonBlank">
            <a:avLst/>
          </a:prstGeom>
          <a:solidFill>
            <a:srgbClr val="00FF00"/>
          </a:solidFill>
          <a:ln w="9525">
            <a:solidFill>
              <a:srgbClr val="CC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600">
                <a:solidFill>
                  <a:srgbClr val="CC0099"/>
                </a:solidFill>
                <a:latin typeface="Times New Roman" pitchFamily="18" charset="0"/>
              </a:rPr>
              <a:t>I</a:t>
            </a:r>
          </a:p>
        </p:txBody>
      </p:sp>
      <p:pic>
        <p:nvPicPr>
          <p:cNvPr id="16435" name="Picture 51" descr="vv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90663" y="762000"/>
            <a:ext cx="5943600" cy="3867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436" name="Rectangle 52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800" b="1" dirty="0">
              <a:solidFill>
                <a:srgbClr val="CC0099"/>
              </a:solidFill>
              <a:latin typeface=".VnTime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63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0" descr="bell"/>
          <p:cNvPicPr>
            <a:picLocks noChangeAspect="1" noChangeArrowheads="1" noCrop="1"/>
          </p:cNvPicPr>
          <p:nvPr/>
        </p:nvPicPr>
        <p:blipFill>
          <a:blip r:embed="rId3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918">
            <a:off x="7035800" y="-152400"/>
            <a:ext cx="2184400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41" descr="bell"/>
          <p:cNvPicPr>
            <a:picLocks noChangeAspect="1" noChangeArrowheads="1" noCrop="1"/>
          </p:cNvPicPr>
          <p:nvPr/>
        </p:nvPicPr>
        <p:blipFill>
          <a:blip r:embed="rId3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483263">
            <a:off x="-115888" y="5164138"/>
            <a:ext cx="2024063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49">
            <a:extLst>
              <a:ext uri="{FF2B5EF4-FFF2-40B4-BE49-F238E27FC236}">
                <a16:creationId xmlns:a16="http://schemas.microsoft.com/office/drawing/2014/main" xmlns="" id="{6F62BB99-6181-41EF-AAFC-00341FADA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825" y="1992313"/>
            <a:ext cx="5943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1" u="sng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.VnArial" pitchFamily="34" charset="0"/>
                <a:cs typeface="Arial" panose="020B0604020202020204" pitchFamily="34" charset="0"/>
              </a:rPr>
              <a:t>                    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FF3300"/>
                </a:solidFill>
                <a:latin typeface=".VnArial Narrow" pitchFamily="34" charset="0"/>
                <a:cs typeface="Arial" panose="020B0604020202020204" pitchFamily="34" charset="0"/>
              </a:rPr>
              <a:t>   </a:t>
            </a:r>
          </a:p>
        </p:txBody>
      </p:sp>
      <p:graphicFrame>
        <p:nvGraphicFramePr>
          <p:cNvPr id="76806" name="Object 54"/>
          <p:cNvGraphicFramePr>
            <a:graphicFrameLocks noChangeAspect="1"/>
          </p:cNvGraphicFramePr>
          <p:nvPr/>
        </p:nvGraphicFramePr>
        <p:xfrm>
          <a:off x="4443413" y="1806575"/>
          <a:ext cx="15478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806575"/>
                        <a:ext cx="154781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BE70979-71BE-4848-831D-A78A41F46C6E}"/>
              </a:ext>
            </a:extLst>
          </p:cNvPr>
          <p:cNvSpPr/>
          <p:nvPr/>
        </p:nvSpPr>
        <p:spPr>
          <a:xfrm>
            <a:off x="1143000" y="3429000"/>
            <a:ext cx="2362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 = -8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5EB32019-8F39-4E93-BD33-F2C7E1852A77}"/>
              </a:ext>
            </a:extLst>
          </p:cNvPr>
          <p:cNvSpPr/>
          <p:nvPr/>
        </p:nvSpPr>
        <p:spPr>
          <a:xfrm>
            <a:off x="1054100" y="4748213"/>
            <a:ext cx="25400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x = 21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948AFFB2-553F-444B-B3FC-56DB328F18E6}"/>
              </a:ext>
            </a:extLst>
          </p:cNvPr>
          <p:cNvSpPr/>
          <p:nvPr/>
        </p:nvSpPr>
        <p:spPr>
          <a:xfrm>
            <a:off x="5218113" y="4748213"/>
            <a:ext cx="25908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x = 8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189376D-AF7F-445C-9CCA-293D94C77153}"/>
              </a:ext>
            </a:extLst>
          </p:cNvPr>
          <p:cNvSpPr/>
          <p:nvPr/>
        </p:nvSpPr>
        <p:spPr>
          <a:xfrm>
            <a:off x="5410200" y="3429000"/>
            <a:ext cx="25908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x = 20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1104470F-3B7F-4366-AE99-77BF43236AE9}"/>
              </a:ext>
            </a:extLst>
          </p:cNvPr>
          <p:cNvSpPr/>
          <p:nvPr/>
        </p:nvSpPr>
        <p:spPr>
          <a:xfrm>
            <a:off x="5549900" y="4773613"/>
            <a:ext cx="577850" cy="584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170827"/>
      </p:ext>
    </p:extLst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9" descr="bell"/>
          <p:cNvPicPr>
            <a:picLocks noChangeAspect="1" noChangeArrowheads="1" noCrop="1"/>
          </p:cNvPicPr>
          <p:nvPr/>
        </p:nvPicPr>
        <p:blipFill>
          <a:blip r:embed="rId3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496568">
            <a:off x="-146050" y="19050"/>
            <a:ext cx="1979613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13" descr="bell"/>
          <p:cNvPicPr>
            <a:picLocks noChangeAspect="1" noChangeArrowheads="1" noCrop="1"/>
          </p:cNvPicPr>
          <p:nvPr/>
        </p:nvPicPr>
        <p:blipFill>
          <a:blip r:embed="rId3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96695">
            <a:off x="7162006" y="4833145"/>
            <a:ext cx="2276475" cy="199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Text Box 21">
            <a:extLst>
              <a:ext uri="{FF2B5EF4-FFF2-40B4-BE49-F238E27FC236}">
                <a16:creationId xmlns:a16="http://schemas.microsoft.com/office/drawing/2014/main" xmlns="" id="{576EE32B-07F0-4095-AB4F-04E3F38C1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0" y="1644650"/>
            <a:ext cx="65151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1" u="sng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2800" b="1" dirty="0">
              <a:solidFill>
                <a:srgbClr val="FF3300"/>
              </a:solidFill>
              <a:latin typeface=".VnArial Narrow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7830" name="Object 32"/>
          <p:cNvGraphicFramePr>
            <a:graphicFrameLocks noChangeAspect="1"/>
          </p:cNvGraphicFramePr>
          <p:nvPr/>
        </p:nvGraphicFramePr>
        <p:xfrm>
          <a:off x="1512888" y="2273300"/>
          <a:ext cx="670877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4" imgW="1930400" imgH="812800" progId="Equation.DSMT4">
                  <p:embed/>
                </p:oleObj>
              </mc:Choice>
              <mc:Fallback>
                <p:oleObj name="Equation" r:id="rId4" imgW="19304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273300"/>
                        <a:ext cx="6708775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TextBox 1"/>
          <p:cNvSpPr txBox="1">
            <a:spLocks noChangeArrowheads="1"/>
          </p:cNvSpPr>
          <p:nvPr/>
        </p:nvSpPr>
        <p:spPr bwMode="auto">
          <a:xfrm>
            <a:off x="6319838" y="3549650"/>
            <a:ext cx="60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7835" name="TextBox 17"/>
          <p:cNvSpPr txBox="1">
            <a:spLocks noChangeArrowheads="1"/>
          </p:cNvSpPr>
          <p:nvPr/>
        </p:nvSpPr>
        <p:spPr bwMode="auto">
          <a:xfrm>
            <a:off x="2743200" y="3641725"/>
            <a:ext cx="609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7836" name="TextBox 18"/>
          <p:cNvSpPr txBox="1">
            <a:spLocks noChangeArrowheads="1"/>
          </p:cNvSpPr>
          <p:nvPr/>
        </p:nvSpPr>
        <p:spPr bwMode="auto">
          <a:xfrm>
            <a:off x="6324600" y="2524125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77837" name="TextBox 19"/>
          <p:cNvSpPr txBox="1">
            <a:spLocks noChangeArrowheads="1"/>
          </p:cNvSpPr>
          <p:nvPr/>
        </p:nvSpPr>
        <p:spPr bwMode="auto">
          <a:xfrm>
            <a:off x="2890838" y="2524125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8D37DF41-A54F-4FFB-9C88-F8AB360AFAAE}"/>
              </a:ext>
            </a:extLst>
          </p:cNvPr>
          <p:cNvSpPr/>
          <p:nvPr/>
        </p:nvSpPr>
        <p:spPr>
          <a:xfrm>
            <a:off x="1450975" y="3587750"/>
            <a:ext cx="577850" cy="584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016471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4" grpId="0"/>
      <p:bldP spid="77835" grpId="0"/>
      <p:bldP spid="77836" grpId="0"/>
      <p:bldP spid="77837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533400" y="1143000"/>
            <a:ext cx="79248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ƯƠNG III: PHÂN SỐ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36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9 </a:t>
            </a:r>
            <a:r>
              <a:rPr lang="en-US" sz="36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36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ÍNH CHẤT CƠ BẢN CỦA PHÂN SỐ.</a:t>
            </a:r>
            <a:endParaRPr lang="en-US" sz="36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6" descr="Z:\newtek\_backgrounds_1.02\Tim\_powerpoint templates\mr_alarm_clock\alarmclo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3278188"/>
            <a:ext cx="5334000" cy="426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Oval 4"/>
          <p:cNvSpPr>
            <a:spLocks noChangeArrowheads="1"/>
          </p:cNvSpPr>
          <p:nvPr/>
        </p:nvSpPr>
        <p:spPr bwMode="auto">
          <a:xfrm>
            <a:off x="7543800" y="236538"/>
            <a:ext cx="1447800" cy="1447800"/>
          </a:xfrm>
          <a:prstGeom prst="ellipse">
            <a:avLst/>
          </a:prstGeom>
          <a:solidFill>
            <a:schemeClr val="bg1"/>
          </a:solidFill>
          <a:ln w="76200">
            <a:solidFill>
              <a:srgbClr val="CC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b="0"/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7772400" y="352961"/>
            <a:ext cx="101983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0" dirty="0">
                <a:solidFill>
                  <a:srgbClr val="B1C6ED"/>
                </a:solidFill>
                <a:cs typeface="+mn-cs"/>
                <a:sym typeface="Wingdings" pitchFamily="2" charset="2"/>
              </a:rPr>
              <a:t></a:t>
            </a:r>
            <a:endParaRPr lang="en-US" sz="7200" dirty="0">
              <a:solidFill>
                <a:srgbClr val="B1C6ED"/>
              </a:solidFill>
              <a:cs typeface="+mn-cs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9685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2"/>
            <a:ext cx="84582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u="sng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u="sng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0" y="990602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990600" y="2697165"/>
            <a:ext cx="31242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2614613"/>
            <a:ext cx="762000" cy="762000"/>
          </a:xfrm>
          <a:prstGeom prst="rect">
            <a:avLst/>
          </a:prstGeom>
          <a:gradFill rotWithShape="1">
            <a:gsLst>
              <a:gs pos="0">
                <a:srgbClr val="DAFDA7"/>
              </a:gs>
              <a:gs pos="35001">
                <a:srgbClr val="E4FDC2"/>
              </a:gs>
              <a:gs pos="100000">
                <a:srgbClr val="F5FFE6"/>
              </a:gs>
            </a:gsLst>
            <a:lin ang="16200000" scaled="1"/>
          </a:gradFill>
          <a:ln w="9525" algn="ctr">
            <a:solidFill>
              <a:srgbClr val="98B954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lIns="91385" tIns="45691" rIns="91385" bIns="45691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dk1"/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9057" y="2590801"/>
            <a:ext cx="53572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1</a:t>
            </a:r>
          </a:p>
        </p:txBody>
      </p:sp>
      <p:pic>
        <p:nvPicPr>
          <p:cNvPr id="22" name="Picture 6" descr="ques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026" y="2828925"/>
            <a:ext cx="43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43001" y="3422985"/>
          <a:ext cx="1320800" cy="93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3422985"/>
                        <a:ext cx="1320800" cy="930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28714" y="4566276"/>
          <a:ext cx="13509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4" y="4566276"/>
                        <a:ext cx="13509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52514" y="5709276"/>
          <a:ext cx="150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4" y="5709276"/>
                        <a:ext cx="15017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114800" y="3591551"/>
            <a:ext cx="32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-1).(-6) = 2.3 (=6) </a:t>
            </a:r>
            <a:endParaRPr lang="en-US" sz="26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14800" y="4731497"/>
            <a:ext cx="3276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-4).(-2) = 8.1 (=8) </a:t>
            </a:r>
            <a:endParaRPr lang="en-US" sz="26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14800" y="5861676"/>
            <a:ext cx="3505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.2= (-10).(-1)  (=10)</a:t>
            </a:r>
            <a:endParaRPr lang="en-US" sz="26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743200" y="3896349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743200" y="5021886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0" y="18288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84642"/>
              </p:ext>
            </p:extLst>
          </p:nvPr>
        </p:nvGraphicFramePr>
        <p:xfrm>
          <a:off x="914401" y="1660527"/>
          <a:ext cx="9604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1660527"/>
                        <a:ext cx="960437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828800" y="1828801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1.4 = 2.2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=4)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743200" y="6170612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Ảnh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6002576"/>
            <a:ext cx="1324536" cy="746003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loud Callout 4"/>
              <p:cNvSpPr/>
              <p:nvPr/>
            </p:nvSpPr>
            <p:spPr>
              <a:xfrm>
                <a:off x="3438031" y="-70746"/>
                <a:ext cx="5553569" cy="2918511"/>
              </a:xfrm>
              <a:prstGeom prst="cloudCallout">
                <a:avLst>
                  <a:gd name="adj1" fmla="val -73925"/>
                  <a:gd name="adj2" fmla="val 3927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nhân cả tử và mẫu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ới bao nhiêu để được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loud Callou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031" y="-70746"/>
                <a:ext cx="5553569" cy="2918511"/>
              </a:xfrm>
              <a:prstGeom prst="cloudCallout">
                <a:avLst>
                  <a:gd name="adj1" fmla="val -73925"/>
                  <a:gd name="adj2" fmla="val 392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loud Callout 6"/>
              <p:cNvSpPr/>
              <p:nvPr/>
            </p:nvSpPr>
            <p:spPr>
              <a:xfrm>
                <a:off x="4409864" y="3072031"/>
                <a:ext cx="4343399" cy="3575442"/>
              </a:xfrm>
              <a:prstGeom prst="cloudCallout">
                <a:avLst>
                  <a:gd name="adj1" fmla="val -83362"/>
                  <a:gd name="adj2" fmla="val -4467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a chia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Cloud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864" y="3072031"/>
                <a:ext cx="4343399" cy="3575442"/>
              </a:xfrm>
              <a:prstGeom prst="cloudCallout">
                <a:avLst>
                  <a:gd name="adj1" fmla="val -83362"/>
                  <a:gd name="adj2" fmla="val -4467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ques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80759" y="4155695"/>
            <a:ext cx="550069" cy="77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529372" y="996142"/>
            <a:ext cx="4624028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3580278" y="4155697"/>
            <a:ext cx="4420723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 cả tử và mẫu cho - 4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55793" y="1326781"/>
            <a:ext cx="9144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625537" y="4471802"/>
            <a:ext cx="9144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>
            <a:off x="407194" y="2534079"/>
            <a:ext cx="400050" cy="2286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971551" y="2334717"/>
            <a:ext cx="62155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971552" y="2155269"/>
            <a:ext cx="802004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514350" y="5678010"/>
            <a:ext cx="400050" cy="2286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971551" y="5435601"/>
            <a:ext cx="68819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1143000" y="5335426"/>
            <a:ext cx="7696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chia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Ảnh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8596" y="6073173"/>
            <a:ext cx="742950" cy="715241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220437" y="720636"/>
            <a:ext cx="2501333" cy="1091625"/>
            <a:chOff x="293915" y="1752600"/>
            <a:chExt cx="3335110" cy="1091625"/>
          </a:xfrm>
        </p:grpSpPr>
        <p:sp>
          <p:nvSpPr>
            <p:cNvPr id="3" name="TextBox 1"/>
            <p:cNvSpPr txBox="1">
              <a:spLocks noChangeArrowheads="1"/>
            </p:cNvSpPr>
            <p:nvPr/>
          </p:nvSpPr>
          <p:spPr bwMode="auto">
            <a:xfrm>
              <a:off x="293915" y="2001214"/>
              <a:ext cx="1829040" cy="584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85" tIns="45691" rIns="91385" bIns="45691">
              <a:spAutoFit/>
            </a:bodyPr>
            <a:lstStyle/>
            <a:p>
              <a:pPr eaLnBrk="1" hangingPunct="1"/>
              <a:r>
                <a:rPr lang="en-US" sz="32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a có:</a:t>
              </a:r>
              <a:endPara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" name="Picture 6" descr="question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5600" y="1752600"/>
              <a:ext cx="733425" cy="772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" name="Đối tượng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347592"/>
                </p:ext>
              </p:extLst>
            </p:nvPr>
          </p:nvGraphicFramePr>
          <p:xfrm>
            <a:off x="1600200" y="1834515"/>
            <a:ext cx="1219200" cy="1009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2" name="Phương trình" r:id="rId7" imgW="406080" imgH="393480" progId="Equation.3">
                    <p:embed/>
                  </p:oleObj>
                </mc:Choice>
                <mc:Fallback>
                  <p:oleObj name="Phương trình" r:id="rId7" imgW="4060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00200" y="1834515"/>
                          <a:ext cx="1219200" cy="1009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111581" y="3928515"/>
            <a:ext cx="2308890" cy="1082212"/>
            <a:chOff x="148775" y="3928515"/>
            <a:chExt cx="3078520" cy="1082212"/>
          </a:xfrm>
        </p:grpSpPr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148775" y="4144167"/>
              <a:ext cx="1668301" cy="584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85" tIns="45691" rIns="91385" bIns="45691">
              <a:spAutoFit/>
            </a:bodyPr>
            <a:lstStyle/>
            <a:p>
              <a:pPr eaLnBrk="1" hangingPunct="1"/>
              <a:r>
                <a:rPr lang="en-US" sz="32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a có:</a:t>
              </a:r>
              <a:endPara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Đối tượng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583335"/>
                </p:ext>
              </p:extLst>
            </p:nvPr>
          </p:nvGraphicFramePr>
          <p:xfrm>
            <a:off x="1411941" y="3928515"/>
            <a:ext cx="1815354" cy="1082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3" name="Phương trình" r:id="rId9" imgW="622080" imgH="393480" progId="Equation.3">
                    <p:embed/>
                  </p:oleObj>
                </mc:Choice>
                <mc:Fallback>
                  <p:oleObj name="Phương trình" r:id="rId9" imgW="6220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11941" y="3928515"/>
                          <a:ext cx="1815354" cy="1082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1252735" y="172361"/>
            <a:ext cx="741086" cy="2164492"/>
            <a:chOff x="1670312" y="172361"/>
            <a:chExt cx="988115" cy="2164492"/>
          </a:xfrm>
        </p:grpSpPr>
        <p:grpSp>
          <p:nvGrpSpPr>
            <p:cNvPr id="36" name="Group 35"/>
            <p:cNvGrpSpPr/>
            <p:nvPr/>
          </p:nvGrpSpPr>
          <p:grpSpPr>
            <a:xfrm>
              <a:off x="1670313" y="172361"/>
              <a:ext cx="988114" cy="2164492"/>
              <a:chOff x="1670313" y="172361"/>
              <a:chExt cx="988114" cy="2164492"/>
            </a:xfrm>
          </p:grpSpPr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>
                <a:off x="1670313" y="425389"/>
                <a:ext cx="988114" cy="519113"/>
                <a:chOff x="3984" y="1584"/>
                <a:chExt cx="768" cy="327"/>
              </a:xfrm>
            </p:grpSpPr>
            <p:grpSp>
              <p:nvGrpSpPr>
                <p:cNvPr id="23" name="Group 9"/>
                <p:cNvGrpSpPr>
                  <a:grpSpLocks/>
                </p:cNvGrpSpPr>
                <p:nvPr/>
              </p:nvGrpSpPr>
              <p:grpSpPr bwMode="auto">
                <a:xfrm>
                  <a:off x="3984" y="1584"/>
                  <a:ext cx="768" cy="327"/>
                  <a:chOff x="3059" y="672"/>
                  <a:chExt cx="768" cy="327"/>
                </a:xfrm>
              </p:grpSpPr>
              <p:pic>
                <p:nvPicPr>
                  <p:cNvPr id="25" name="Picture 10"/>
                  <p:cNvPicPr>
                    <a:picLocks noChangeAspect="1" noChangeArrowheads="1"/>
                  </p:cNvPicPr>
                  <p:nvPr/>
                </p:nvPicPr>
                <p:blipFill>
                  <a:blip r:embed="rId1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59" y="672"/>
                    <a:ext cx="76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6" name="Line 11"/>
                  <p:cNvSpPr>
                    <a:spLocks noChangeShapeType="1"/>
                  </p:cNvSpPr>
                  <p:nvPr/>
                </p:nvSpPr>
                <p:spPr bwMode="auto">
                  <a:xfrm rot="-806917">
                    <a:off x="3719" y="792"/>
                    <a:ext cx="1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576" y="1792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4" name="Text Box 6"/>
              <p:cNvSpPr txBox="1">
                <a:spLocks noChangeArrowheads="1"/>
              </p:cNvSpPr>
              <p:nvPr/>
            </p:nvSpPr>
            <p:spPr bwMode="auto">
              <a:xfrm>
                <a:off x="1741953" y="1757416"/>
                <a:ext cx="76200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3200" b="1" dirty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.2</a:t>
                </a:r>
              </a:p>
            </p:txBody>
          </p:sp>
          <p:sp>
            <p:nvSpPr>
              <p:cNvPr id="35" name="Text Box 13"/>
              <p:cNvSpPr txBox="1">
                <a:spLocks noChangeArrowheads="1"/>
              </p:cNvSpPr>
              <p:nvPr/>
            </p:nvSpPr>
            <p:spPr bwMode="auto">
              <a:xfrm>
                <a:off x="1902815" y="172361"/>
                <a:ext cx="685800" cy="488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600" b="1" dirty="0" smtClean="0">
                    <a:solidFill>
                      <a:srgbClr val="FF33CC"/>
                    </a:solidFill>
                  </a:rPr>
                  <a:t>.2</a:t>
                </a:r>
                <a:endParaRPr lang="en-US" altLang="en-US" sz="2600" b="1" dirty="0">
                  <a:solidFill>
                    <a:srgbClr val="FF33CC"/>
                  </a:solidFill>
                </a:endParaRPr>
              </a:p>
            </p:txBody>
          </p:sp>
        </p:grpSp>
        <p:grpSp>
          <p:nvGrpSpPr>
            <p:cNvPr id="39" name="Group 14"/>
            <p:cNvGrpSpPr>
              <a:grpSpLocks/>
            </p:cNvGrpSpPr>
            <p:nvPr/>
          </p:nvGrpSpPr>
          <p:grpSpPr bwMode="auto">
            <a:xfrm>
              <a:off x="1670312" y="1431903"/>
              <a:ext cx="988115" cy="587104"/>
              <a:chOff x="3216" y="1632"/>
              <a:chExt cx="846" cy="412"/>
            </a:xfrm>
          </p:grpSpPr>
          <p:grpSp>
            <p:nvGrpSpPr>
              <p:cNvPr id="40" name="Group 15"/>
              <p:cNvGrpSpPr>
                <a:grpSpLocks/>
              </p:cNvGrpSpPr>
              <p:nvPr/>
            </p:nvGrpSpPr>
            <p:grpSpPr bwMode="auto">
              <a:xfrm>
                <a:off x="3896" y="1808"/>
                <a:ext cx="96" cy="104"/>
                <a:chOff x="5024" y="1760"/>
                <a:chExt cx="128" cy="104"/>
              </a:xfrm>
            </p:grpSpPr>
            <p:sp>
              <p:nvSpPr>
                <p:cNvPr id="44" name="Line 16"/>
                <p:cNvSpPr>
                  <a:spLocks noChangeShapeType="1"/>
                </p:cNvSpPr>
                <p:nvPr/>
              </p:nvSpPr>
              <p:spPr bwMode="auto">
                <a:xfrm rot="2700000" flipH="1">
                  <a:off x="5024" y="1760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5" name="Line 17"/>
                <p:cNvSpPr>
                  <a:spLocks noChangeShapeType="1"/>
                </p:cNvSpPr>
                <p:nvPr/>
              </p:nvSpPr>
              <p:spPr bwMode="auto">
                <a:xfrm rot="8412936" flipH="1">
                  <a:off x="5056" y="1816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18"/>
              <p:cNvGrpSpPr>
                <a:grpSpLocks/>
              </p:cNvGrpSpPr>
              <p:nvPr/>
            </p:nvGrpSpPr>
            <p:grpSpPr bwMode="auto">
              <a:xfrm>
                <a:off x="3216" y="1632"/>
                <a:ext cx="846" cy="412"/>
                <a:chOff x="2994" y="1232"/>
                <a:chExt cx="846" cy="412"/>
              </a:xfrm>
            </p:grpSpPr>
            <p:sp>
              <p:nvSpPr>
                <p:cNvPr id="42" name="AutoShape 19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994" y="1362"/>
                  <a:ext cx="846" cy="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Arc 20"/>
                <p:cNvSpPr>
                  <a:spLocks/>
                </p:cNvSpPr>
                <p:nvPr/>
              </p:nvSpPr>
              <p:spPr bwMode="auto">
                <a:xfrm>
                  <a:off x="3123" y="1232"/>
                  <a:ext cx="605" cy="318"/>
                </a:xfrm>
                <a:custGeom>
                  <a:avLst/>
                  <a:gdLst>
                    <a:gd name="T0" fmla="*/ 12 w 31734"/>
                    <a:gd name="T1" fmla="*/ 3 h 21600"/>
                    <a:gd name="T2" fmla="*/ 0 w 31734"/>
                    <a:gd name="T3" fmla="*/ 3 h 21600"/>
                    <a:gd name="T4" fmla="*/ 6 w 3173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734"/>
                    <a:gd name="T10" fmla="*/ 0 h 21600"/>
                    <a:gd name="T11" fmla="*/ 31734 w 3173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734" h="21600" fill="none" extrusionOk="0">
                      <a:moveTo>
                        <a:pt x="31734" y="15281"/>
                      </a:moveTo>
                      <a:cubicBezTo>
                        <a:pt x="27683" y="19327"/>
                        <a:pt x="22193" y="21599"/>
                        <a:pt x="16468" y="21600"/>
                      </a:cubicBezTo>
                      <a:cubicBezTo>
                        <a:pt x="10125" y="21600"/>
                        <a:pt x="4104" y="18812"/>
                        <a:pt x="0" y="13977"/>
                      </a:cubicBezTo>
                    </a:path>
                    <a:path w="31734" h="21600" stroke="0" extrusionOk="0">
                      <a:moveTo>
                        <a:pt x="31734" y="15281"/>
                      </a:moveTo>
                      <a:cubicBezTo>
                        <a:pt x="27683" y="19327"/>
                        <a:pt x="22193" y="21599"/>
                        <a:pt x="16468" y="21600"/>
                      </a:cubicBezTo>
                      <a:cubicBezTo>
                        <a:pt x="10125" y="21600"/>
                        <a:pt x="4104" y="18812"/>
                        <a:pt x="0" y="13977"/>
                      </a:cubicBezTo>
                      <a:lnTo>
                        <a:pt x="16468" y="0"/>
                      </a:lnTo>
                      <a:close/>
                    </a:path>
                  </a:pathLst>
                </a:cu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</p:grpSp>
      <p:grpSp>
        <p:nvGrpSpPr>
          <p:cNvPr id="47" name="Group 46"/>
          <p:cNvGrpSpPr/>
          <p:nvPr/>
        </p:nvGrpSpPr>
        <p:grpSpPr>
          <a:xfrm>
            <a:off x="1312343" y="3388833"/>
            <a:ext cx="1134391" cy="2195956"/>
            <a:chOff x="1532945" y="146235"/>
            <a:chExt cx="1512521" cy="2195956"/>
          </a:xfrm>
        </p:grpSpPr>
        <p:grpSp>
          <p:nvGrpSpPr>
            <p:cNvPr id="48" name="Group 47"/>
            <p:cNvGrpSpPr/>
            <p:nvPr/>
          </p:nvGrpSpPr>
          <p:grpSpPr>
            <a:xfrm>
              <a:off x="1532945" y="146235"/>
              <a:ext cx="1512521" cy="2195956"/>
              <a:chOff x="1532945" y="146235"/>
              <a:chExt cx="1512521" cy="2195956"/>
            </a:xfrm>
          </p:grpSpPr>
          <p:grpSp>
            <p:nvGrpSpPr>
              <p:cNvPr id="56" name="Group 8"/>
              <p:cNvGrpSpPr>
                <a:grpSpLocks/>
              </p:cNvGrpSpPr>
              <p:nvPr/>
            </p:nvGrpSpPr>
            <p:grpSpPr bwMode="auto">
              <a:xfrm>
                <a:off x="1670313" y="425389"/>
                <a:ext cx="988114" cy="519113"/>
                <a:chOff x="3984" y="1584"/>
                <a:chExt cx="768" cy="327"/>
              </a:xfrm>
            </p:grpSpPr>
            <p:grpSp>
              <p:nvGrpSpPr>
                <p:cNvPr id="59" name="Group 9"/>
                <p:cNvGrpSpPr>
                  <a:grpSpLocks/>
                </p:cNvGrpSpPr>
                <p:nvPr/>
              </p:nvGrpSpPr>
              <p:grpSpPr bwMode="auto">
                <a:xfrm>
                  <a:off x="3984" y="1584"/>
                  <a:ext cx="768" cy="327"/>
                  <a:chOff x="3059" y="672"/>
                  <a:chExt cx="768" cy="327"/>
                </a:xfrm>
              </p:grpSpPr>
              <p:pic>
                <p:nvPicPr>
                  <p:cNvPr id="61" name="Picture 10"/>
                  <p:cNvPicPr>
                    <a:picLocks noChangeAspect="1" noChangeArrowheads="1"/>
                  </p:cNvPicPr>
                  <p:nvPr/>
                </p:nvPicPr>
                <p:blipFill>
                  <a:blip r:embed="rId1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59" y="672"/>
                    <a:ext cx="76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62" name="Line 11"/>
                  <p:cNvSpPr>
                    <a:spLocks noChangeShapeType="1"/>
                  </p:cNvSpPr>
                  <p:nvPr/>
                </p:nvSpPr>
                <p:spPr bwMode="auto">
                  <a:xfrm rot="-806917">
                    <a:off x="3719" y="792"/>
                    <a:ext cx="1" cy="96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576" y="1792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7" name="Text Box 6"/>
              <p:cNvSpPr txBox="1">
                <a:spLocks noChangeArrowheads="1"/>
              </p:cNvSpPr>
              <p:nvPr/>
            </p:nvSpPr>
            <p:spPr bwMode="auto">
              <a:xfrm>
                <a:off x="1532945" y="1757416"/>
                <a:ext cx="142455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3200" b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sym typeface="Wingdings" panose="05000000000000000000" pitchFamily="2" charset="2"/>
                  </a:rPr>
                  <a:t>:(</a:t>
                </a:r>
                <a:r>
                  <a:rPr lang="en-US" altLang="en-US" sz="3200" b="1" dirty="0" smtClean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- 4)</a:t>
                </a:r>
                <a:endParaRPr lang="en-US" altLang="en-US" sz="3200" b="1" dirty="0">
                  <a:solidFill>
                    <a:srgbClr val="FF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" name="Text Box 13"/>
              <p:cNvSpPr txBox="1">
                <a:spLocks noChangeArrowheads="1"/>
              </p:cNvSpPr>
              <p:nvPr/>
            </p:nvSpPr>
            <p:spPr bwMode="auto">
              <a:xfrm>
                <a:off x="1693809" y="146235"/>
                <a:ext cx="1351657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600" b="1" dirty="0" smtClean="0">
                    <a:solidFill>
                      <a:srgbClr val="FF33CC"/>
                    </a:solidFill>
                  </a:rPr>
                  <a:t>:(- 4) </a:t>
                </a:r>
                <a:endParaRPr lang="en-US" altLang="en-US" sz="2600" b="1" dirty="0">
                  <a:solidFill>
                    <a:srgbClr val="FF33CC"/>
                  </a:solidFill>
                </a:endParaRPr>
              </a:p>
            </p:txBody>
          </p:sp>
        </p:grpSp>
        <p:grpSp>
          <p:nvGrpSpPr>
            <p:cNvPr id="49" name="Group 14"/>
            <p:cNvGrpSpPr>
              <a:grpSpLocks/>
            </p:cNvGrpSpPr>
            <p:nvPr/>
          </p:nvGrpSpPr>
          <p:grpSpPr bwMode="auto">
            <a:xfrm>
              <a:off x="1600232" y="1431903"/>
              <a:ext cx="988115" cy="587104"/>
              <a:chOff x="3156" y="1632"/>
              <a:chExt cx="846" cy="412"/>
            </a:xfrm>
          </p:grpSpPr>
          <p:grpSp>
            <p:nvGrpSpPr>
              <p:cNvPr id="50" name="Group 15"/>
              <p:cNvGrpSpPr>
                <a:grpSpLocks/>
              </p:cNvGrpSpPr>
              <p:nvPr/>
            </p:nvGrpSpPr>
            <p:grpSpPr bwMode="auto">
              <a:xfrm>
                <a:off x="3896" y="1808"/>
                <a:ext cx="96" cy="104"/>
                <a:chOff x="5024" y="1760"/>
                <a:chExt cx="128" cy="104"/>
              </a:xfrm>
            </p:grpSpPr>
            <p:sp>
              <p:nvSpPr>
                <p:cNvPr id="54" name="Line 16"/>
                <p:cNvSpPr>
                  <a:spLocks noChangeShapeType="1"/>
                </p:cNvSpPr>
                <p:nvPr/>
              </p:nvSpPr>
              <p:spPr bwMode="auto">
                <a:xfrm rot="2700000" flipH="1">
                  <a:off x="5024" y="1760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5" name="Line 17"/>
                <p:cNvSpPr>
                  <a:spLocks noChangeShapeType="1"/>
                </p:cNvSpPr>
                <p:nvPr/>
              </p:nvSpPr>
              <p:spPr bwMode="auto">
                <a:xfrm rot="8412936" flipH="1">
                  <a:off x="5056" y="1816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51" name="Group 18"/>
              <p:cNvGrpSpPr>
                <a:grpSpLocks/>
              </p:cNvGrpSpPr>
              <p:nvPr/>
            </p:nvGrpSpPr>
            <p:grpSpPr bwMode="auto">
              <a:xfrm>
                <a:off x="3156" y="1632"/>
                <a:ext cx="846" cy="412"/>
                <a:chOff x="2934" y="1232"/>
                <a:chExt cx="846" cy="412"/>
              </a:xfrm>
            </p:grpSpPr>
            <p:sp>
              <p:nvSpPr>
                <p:cNvPr id="52" name="AutoShape 19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934" y="1362"/>
                  <a:ext cx="846" cy="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Arc 20"/>
                <p:cNvSpPr>
                  <a:spLocks/>
                </p:cNvSpPr>
                <p:nvPr/>
              </p:nvSpPr>
              <p:spPr bwMode="auto">
                <a:xfrm>
                  <a:off x="3123" y="1232"/>
                  <a:ext cx="605" cy="318"/>
                </a:xfrm>
                <a:custGeom>
                  <a:avLst/>
                  <a:gdLst>
                    <a:gd name="T0" fmla="*/ 12 w 31734"/>
                    <a:gd name="T1" fmla="*/ 3 h 21600"/>
                    <a:gd name="T2" fmla="*/ 0 w 31734"/>
                    <a:gd name="T3" fmla="*/ 3 h 21600"/>
                    <a:gd name="T4" fmla="*/ 6 w 3173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1734"/>
                    <a:gd name="T10" fmla="*/ 0 h 21600"/>
                    <a:gd name="T11" fmla="*/ 31734 w 3173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734" h="21600" fill="none" extrusionOk="0">
                      <a:moveTo>
                        <a:pt x="31734" y="15281"/>
                      </a:moveTo>
                      <a:cubicBezTo>
                        <a:pt x="27683" y="19327"/>
                        <a:pt x="22193" y="21599"/>
                        <a:pt x="16468" y="21600"/>
                      </a:cubicBezTo>
                      <a:cubicBezTo>
                        <a:pt x="10125" y="21600"/>
                        <a:pt x="4104" y="18812"/>
                        <a:pt x="0" y="13977"/>
                      </a:cubicBezTo>
                    </a:path>
                    <a:path w="31734" h="21600" stroke="0" extrusionOk="0">
                      <a:moveTo>
                        <a:pt x="31734" y="15281"/>
                      </a:moveTo>
                      <a:cubicBezTo>
                        <a:pt x="27683" y="19327"/>
                        <a:pt x="22193" y="21599"/>
                        <a:pt x="16468" y="21600"/>
                      </a:cubicBezTo>
                      <a:cubicBezTo>
                        <a:pt x="10125" y="21600"/>
                        <a:pt x="4104" y="18812"/>
                        <a:pt x="0" y="13977"/>
                      </a:cubicBezTo>
                      <a:lnTo>
                        <a:pt x="16468" y="0"/>
                      </a:lnTo>
                      <a:close/>
                    </a:path>
                  </a:pathLst>
                </a:custGeom>
                <a:noFill/>
                <a:ln w="3651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10337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900" decel="100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5" grpId="1" build="allAtOnce" animBg="1"/>
      <p:bldP spid="5" grpId="2" build="allAtOnce" animBg="1"/>
      <p:bldP spid="7" grpId="0" build="allAtOnce" animBg="1"/>
      <p:bldP spid="7" grpId="1" build="allAtOnce" animBg="1"/>
      <p:bldP spid="9" grpId="0"/>
      <p:bldP spid="13" grpId="0" animBg="1"/>
      <p:bldP spid="14" grpId="0"/>
      <p:bldP spid="14" grpId="1"/>
      <p:bldP spid="15" grpId="0"/>
      <p:bldP spid="16" grpId="0" animBg="1"/>
      <p:bldP spid="17" grpId="0"/>
      <p:bldP spid="17" grpId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562" y="878131"/>
            <a:ext cx="53572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2</a:t>
            </a:r>
          </a:p>
        </p:txBody>
      </p:sp>
      <p:pic>
        <p:nvPicPr>
          <p:cNvPr id="3" name="Picture 6" descr="question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7918" y="1116256"/>
            <a:ext cx="32504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552444" y="963856"/>
            <a:ext cx="571500" cy="7620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81093" y="1030534"/>
            <a:ext cx="4493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31249"/>
              </p:ext>
            </p:extLst>
          </p:nvPr>
        </p:nvGraphicFramePr>
        <p:xfrm>
          <a:off x="3644329" y="2846828"/>
          <a:ext cx="1126331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329" y="2846828"/>
                        <a:ext cx="1126331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55"/>
          <p:cNvSpPr>
            <a:spLocks/>
          </p:cNvSpPr>
          <p:nvPr/>
        </p:nvSpPr>
        <p:spPr bwMode="auto">
          <a:xfrm rot="8010843">
            <a:off x="4014026" y="3557244"/>
            <a:ext cx="533400" cy="400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rc 45"/>
          <p:cNvSpPr>
            <a:spLocks/>
          </p:cNvSpPr>
          <p:nvPr/>
        </p:nvSpPr>
        <p:spPr bwMode="auto">
          <a:xfrm rot="19289961">
            <a:off x="4078978" y="2586378"/>
            <a:ext cx="40005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48"/>
          <p:cNvSpPr>
            <a:spLocks noChangeArrowheads="1"/>
          </p:cNvSpPr>
          <p:nvPr/>
        </p:nvSpPr>
        <p:spPr bwMode="auto">
          <a:xfrm>
            <a:off x="4155456" y="2097331"/>
            <a:ext cx="3429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47"/>
          <p:cNvSpPr txBox="1">
            <a:spLocks noChangeArrowheads="1"/>
          </p:cNvSpPr>
          <p:nvPr/>
        </p:nvSpPr>
        <p:spPr bwMode="auto">
          <a:xfrm>
            <a:off x="3953750" y="2012169"/>
            <a:ext cx="1714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 58"/>
          <p:cNvSpPr>
            <a:spLocks noChangeArrowheads="1"/>
          </p:cNvSpPr>
          <p:nvPr/>
        </p:nvSpPr>
        <p:spPr bwMode="auto">
          <a:xfrm>
            <a:off x="4129959" y="4002331"/>
            <a:ext cx="3429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57"/>
          <p:cNvSpPr txBox="1">
            <a:spLocks noChangeArrowheads="1"/>
          </p:cNvSpPr>
          <p:nvPr/>
        </p:nvSpPr>
        <p:spPr bwMode="auto">
          <a:xfrm>
            <a:off x="3928253" y="3903722"/>
            <a:ext cx="1714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1065576" y="2030565"/>
            <a:ext cx="1067759" cy="2426728"/>
            <a:chOff x="1251" y="672"/>
            <a:chExt cx="757" cy="1338"/>
          </a:xfrm>
        </p:grpSpPr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1251" y="672"/>
              <a:ext cx="70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3</a:t>
              </a:r>
              <a:endParaRPr lang="en-US" sz="2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36"/>
            <p:cNvSpPr txBox="1">
              <a:spLocks noChangeArrowheads="1"/>
            </p:cNvSpPr>
            <p:nvPr/>
          </p:nvSpPr>
          <p:spPr bwMode="auto">
            <a:xfrm>
              <a:off x="1276" y="1713"/>
              <a:ext cx="732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3</a:t>
              </a:r>
              <a:endParaRPr lang="en-US" sz="2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833628"/>
              </p:ext>
            </p:extLst>
          </p:nvPr>
        </p:nvGraphicFramePr>
        <p:xfrm>
          <a:off x="586733" y="2746485"/>
          <a:ext cx="1188720" cy="11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3" y="2746485"/>
                        <a:ext cx="1188720" cy="1116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45"/>
          <p:cNvSpPr>
            <a:spLocks/>
          </p:cNvSpPr>
          <p:nvPr/>
        </p:nvSpPr>
        <p:spPr bwMode="auto">
          <a:xfrm rot="19289961">
            <a:off x="937844" y="2520824"/>
            <a:ext cx="610659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rc 55"/>
          <p:cNvSpPr>
            <a:spLocks/>
          </p:cNvSpPr>
          <p:nvPr/>
        </p:nvSpPr>
        <p:spPr bwMode="auto">
          <a:xfrm rot="8010843">
            <a:off x="957692" y="3565979"/>
            <a:ext cx="533400" cy="4000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48"/>
          <p:cNvSpPr>
            <a:spLocks noChangeArrowheads="1"/>
          </p:cNvSpPr>
          <p:nvPr/>
        </p:nvSpPr>
        <p:spPr bwMode="auto">
          <a:xfrm>
            <a:off x="1106336" y="2071148"/>
            <a:ext cx="3429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47"/>
          <p:cNvSpPr txBox="1">
            <a:spLocks noChangeArrowheads="1"/>
          </p:cNvSpPr>
          <p:nvPr/>
        </p:nvSpPr>
        <p:spPr bwMode="auto">
          <a:xfrm>
            <a:off x="924800" y="1929169"/>
            <a:ext cx="1714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.VnArial" pitchFamily="34" charset="0"/>
              </a:rPr>
              <a:t>.</a:t>
            </a:r>
            <a:endParaRPr lang="en-US" sz="3000" dirty="0">
              <a:latin typeface=".VnArial" pitchFamily="34" charset="0"/>
            </a:endParaRPr>
          </a:p>
        </p:txBody>
      </p:sp>
      <p:sp>
        <p:nvSpPr>
          <p:cNvPr id="22" name="Rectangle 58"/>
          <p:cNvSpPr>
            <a:spLocks noChangeArrowheads="1"/>
          </p:cNvSpPr>
          <p:nvPr/>
        </p:nvSpPr>
        <p:spPr bwMode="auto">
          <a:xfrm>
            <a:off x="1106336" y="3998560"/>
            <a:ext cx="3429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59"/>
          <p:cNvGrpSpPr>
            <a:grpSpLocks/>
          </p:cNvGrpSpPr>
          <p:nvPr/>
        </p:nvGrpSpPr>
        <p:grpSpPr bwMode="auto">
          <a:xfrm>
            <a:off x="4110913" y="2055619"/>
            <a:ext cx="765572" cy="2443614"/>
            <a:chOff x="1248" y="648"/>
            <a:chExt cx="643" cy="1406"/>
          </a:xfrm>
        </p:grpSpPr>
        <p:sp>
          <p:nvSpPr>
            <p:cNvPr id="24" name="Text Box 60"/>
            <p:cNvSpPr txBox="1">
              <a:spLocks noChangeArrowheads="1"/>
            </p:cNvSpPr>
            <p:nvPr/>
          </p:nvSpPr>
          <p:spPr bwMode="auto">
            <a:xfrm>
              <a:off x="1264" y="648"/>
              <a:ext cx="627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  <a:endParaRPr lang="en-US" sz="2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61"/>
            <p:cNvSpPr txBox="1">
              <a:spLocks noChangeArrowheads="1"/>
            </p:cNvSpPr>
            <p:nvPr/>
          </p:nvSpPr>
          <p:spPr bwMode="auto">
            <a:xfrm>
              <a:off x="1248" y="1744"/>
              <a:ext cx="643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  <a:endParaRPr lang="en-US" sz="29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Text Box 57"/>
          <p:cNvSpPr txBox="1">
            <a:spLocks noChangeArrowheads="1"/>
          </p:cNvSpPr>
          <p:nvPr/>
        </p:nvSpPr>
        <p:spPr bwMode="auto">
          <a:xfrm>
            <a:off x="924800" y="3846162"/>
            <a:ext cx="1714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.VnArial" pitchFamily="34" charset="0"/>
              </a:rPr>
              <a:t>.</a:t>
            </a:r>
            <a:endParaRPr lang="en-US" sz="3000" dirty="0">
              <a:latin typeface=".VnArial" pitchFamily="34" charset="0"/>
            </a:endParaRPr>
          </a:p>
        </p:txBody>
      </p:sp>
      <p:sp>
        <p:nvSpPr>
          <p:cNvPr id="27" name="Cloud Callout 26"/>
          <p:cNvSpPr/>
          <p:nvPr/>
        </p:nvSpPr>
        <p:spPr>
          <a:xfrm>
            <a:off x="4876485" y="304800"/>
            <a:ext cx="4267515" cy="2962979"/>
          </a:xfrm>
          <a:prstGeom prst="cloudCallout">
            <a:avLst>
              <a:gd name="adj1" fmla="val 31892"/>
              <a:gd name="adj2" fmla="val -6001"/>
            </a:avLst>
          </a:prstGeom>
          <a:solidFill>
            <a:srgbClr val="FFFF99"/>
          </a:solidFill>
          <a:ln>
            <a:solidFill>
              <a:srgbClr val="9900CC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 những ví dụ trê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em hãy rút ra tính chất cơ bản của phân số?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40518" y="5954518"/>
            <a:ext cx="1087918" cy="719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055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83296"/>
              </p:ext>
            </p:extLst>
          </p:nvPr>
        </p:nvGraphicFramePr>
        <p:xfrm>
          <a:off x="1828800" y="2333897"/>
          <a:ext cx="146208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33897"/>
                        <a:ext cx="146208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93967" y="1194938"/>
            <a:ext cx="809051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95599" y="3757705"/>
            <a:ext cx="78377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hi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vi-VN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57679"/>
              </p:ext>
            </p:extLst>
          </p:nvPr>
        </p:nvGraphicFramePr>
        <p:xfrm>
          <a:off x="1827610" y="4989513"/>
          <a:ext cx="146208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610" y="4989513"/>
                        <a:ext cx="1462088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4"/>
          <p:cNvSpPr txBox="1">
            <a:spLocks noChangeArrowheads="1"/>
          </p:cNvSpPr>
          <p:nvPr/>
        </p:nvSpPr>
        <p:spPr bwMode="auto">
          <a:xfrm>
            <a:off x="580889" y="372614"/>
            <a:ext cx="67669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số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717006" y="2310961"/>
            <a:ext cx="4278153" cy="1168613"/>
            <a:chOff x="3546474" y="2304958"/>
            <a:chExt cx="5704203" cy="1168613"/>
          </a:xfrm>
        </p:grpSpPr>
        <p:sp>
          <p:nvSpPr>
            <p:cNvPr id="4" name="Text Box 8"/>
            <p:cNvSpPr txBox="1">
              <a:spLocks noChangeArrowheads="1"/>
            </p:cNvSpPr>
            <p:nvPr/>
          </p:nvSpPr>
          <p:spPr bwMode="auto">
            <a:xfrm>
              <a:off x="3546474" y="2888796"/>
              <a:ext cx="14573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m</a:t>
              </a: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581400" y="2304958"/>
              <a:ext cx="162822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375466" y="2482478"/>
                  <a:ext cx="4875211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vi-VN" altLang="en-US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en-US" sz="3200" dirty="0" err="1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ới</a:t>
                  </a:r>
                  <a:r>
                    <a:rPr lang="vi-VN" altLang="en-US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m </a:t>
                  </a:r>
                  <a14:m>
                    <m:oMath xmlns:m="http://schemas.openxmlformats.org/officeDocument/2006/math">
                      <m:r>
                        <a:rPr lang="vi-VN" altLang="en-US" sz="32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vi-VN" altLang="en-US" sz="3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  <m:r>
                        <a:rPr lang="vi-VN" altLang="en-US" sz="3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vi-VN" altLang="en-US" sz="3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altLang="en-US" sz="32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a14:m>
                  <a:endParaRPr lang="en-US" alt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 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5465" y="2482478"/>
                  <a:ext cx="4875212" cy="584775"/>
                </a:xfrm>
                <a:prstGeom prst="rect">
                  <a:avLst/>
                </a:prstGeom>
                <a:blipFill>
                  <a:blip r:embed="rId7"/>
                  <a:stretch>
                    <a:fillRect l="-3254" t="-14583" b="-3229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2655594" y="4959097"/>
            <a:ext cx="3973806" cy="1261512"/>
            <a:chOff x="3540792" y="5003340"/>
            <a:chExt cx="4688808" cy="1261512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3622676" y="5003340"/>
              <a:ext cx="69056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n</a:t>
              </a: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3540792" y="5590969"/>
              <a:ext cx="690563" cy="584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432664" y="5187634"/>
                  <a:ext cx="3796936" cy="10772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vi-VN" altLang="en-US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en-US" sz="3200" dirty="0" err="1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ới</a:t>
                  </a:r>
                  <a:r>
                    <a:rPr lang="vi-VN" altLang="en-US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 </a:t>
                  </a:r>
                  <a14:m>
                    <m:oMath xmlns:m="http://schemas.openxmlformats.org/officeDocument/2006/math">
                      <m:r>
                        <a:rPr lang="vi-VN" altLang="en-US" sz="32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a14:m>
                  <a:r>
                    <a:rPr lang="en-US" altLang="en-US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ƯC(a</a:t>
                  </a:r>
                  <a:r>
                    <a:rPr lang="vi-VN" altLang="en-US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r>
                    <a:rPr lang="vi-VN" altLang="en-US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3200" dirty="0" smtClean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en-US" altLang="en-US" sz="32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7" name="Text 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2664" y="5187634"/>
                  <a:ext cx="3796936" cy="107721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4924" t="-795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Picture 2" descr="Káº¿t quáº£ hÃ¬nh áº£nh cho hÃ¬nh áº£nh cÃ nh ÄÃ o táº¿t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40518" y="5954518"/>
            <a:ext cx="1087918" cy="719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2258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135</TotalTime>
  <Words>1172</Words>
  <Application>Microsoft Office PowerPoint</Application>
  <PresentationFormat>On-screen Show (4:3)</PresentationFormat>
  <Paragraphs>213</Paragraphs>
  <Slides>2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Phương trì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Hãy chọn ra câu đú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uyen</dc:creator>
  <cp:lastModifiedBy>admin</cp:lastModifiedBy>
  <cp:revision>260</cp:revision>
  <dcterms:created xsi:type="dcterms:W3CDTF">2006-08-16T00:00:00Z</dcterms:created>
  <dcterms:modified xsi:type="dcterms:W3CDTF">2021-02-19T02:44:36Z</dcterms:modified>
</cp:coreProperties>
</file>